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42" r:id="rId3"/>
    <p:sldId id="448" r:id="rId4"/>
    <p:sldId id="449" r:id="rId5"/>
    <p:sldId id="451" r:id="rId6"/>
    <p:sldId id="450" r:id="rId7"/>
    <p:sldId id="452" r:id="rId8"/>
    <p:sldId id="460" r:id="rId9"/>
    <p:sldId id="453" r:id="rId10"/>
    <p:sldId id="457" r:id="rId11"/>
    <p:sldId id="454" r:id="rId12"/>
    <p:sldId id="456" r:id="rId13"/>
    <p:sldId id="458" r:id="rId14"/>
    <p:sldId id="459" r:id="rId15"/>
    <p:sldId id="455" r:id="rId16"/>
    <p:sldId id="441" r:id="rId17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0" autoAdjust="0"/>
    <p:restoredTop sz="95019" autoAdjust="0"/>
  </p:normalViewPr>
  <p:slideViewPr>
    <p:cSldViewPr snapToGrid="0">
      <p:cViewPr varScale="1">
        <p:scale>
          <a:sx n="76" d="100"/>
          <a:sy n="76" d="100"/>
        </p:scale>
        <p:origin x="67" y="1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10T06:34:30.9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28 9133 1227 0,'0'0'54'0,"0"0"12"0,0 0-53 0,0 0-13 15,0 0 0-15,0 0 0 0,0 0 108 0,0 0 20 16,0 0 3-16,0 0 1 0,0 0-55 0,0 0-10 15,7 6-3-15,-4-3 0 0,-3-3-19 0,7 0-4 16,0 3-1-16,0 4 0 0,0-4 3 0,0 3 0 0,4-6 0 0,-4 3 0 16,4 0-3-16,-4 4-1 0,3-4 0 0,1 0 0 15,3-3-6-15,-4 0-1 0,1 3 0 16,0 0 0-16,3 0-16 0,-4-3-4 0,4 0-1 0,-3 0 0 16,0 0-2-16,-11 0 0 0,10 3 0 0,1 0 0 15,-11-3-9-15,14 0 0 0,-14 0 0 0,7-3 0 16,-7 3 0-16,14-3 0 0,-14 3 0 0,7-3 8 15,-7 3-8-15,0 0 0 0,0 0 0 0,11-3 8 16,-11 3-8-16,0 0-9 0,10-3 9 0,-10 3-13 31,0 0-23-31,4-3-4 0,-4 3 0 0,0 0-1 0,0 0-100 0,0 0-20 16,0 0-4-16,0-3-736 0</inkml:trace>
  <inkml:trace contextRef="#ctx0" brushRef="#br0" timeOffset="505.165">16972 9061 288 0,'-7'9'25'0,"4"-3"-25"16,-1 1 0-16,0-4 0 0,1 0 225 0,-4 3 40 15,3 0 8-15,-3 4 2 0,4-4-110 0,-1 3-21 16,-3 1-5-16,4-1-1 0,-1 4-34 0,1-7-8 16,-4 4 0-16,3-1-1 0,1 3-27 0,-1-2-6 15,0 2-1-15,1 4 0 0,-4-3-19 0,3 2-4 16,1 1-1-16,-1 0 0 0,1-4-10 0,-1 1-3 15,1 9 0-15,3-3 0 0,-7 2-8 0,3-2-1 16,1 3-1-16,-4 0 0 0,3-6-14 0,-3 3 8 16,3 0-8-16,1-1 0 0,-1 4 8 0,4-6-8 15,-7 3 0-15,7-4 0 0,-3-2 0 0,-1-4 0 0,1-2-8 16,-1 5 8-16,1 4 0 0,3-7 0 0,0 1 0 0,0 2 0 16,0-5 0-16,0 2 0 0,0-3 0 0,0-6 0 15,0 0 19-15,0 0 10 0,0 0 3 0,0 0 0 16,0 6-32-16,0-6-10 0,0 0 0 0,0 0 0 15,0 0 10-15,0 0 0 0,0 0 0 0,0 0 8 16,7 7-8-16,0-1 0 0,0-3 8 0,-4 3-8 16,8-2 0-16,-4-1 9 0,0-3-9 0,0 6 0 15,0-3 12-15,0 0-12 0,4 0 12 0,-1-3-12 16,-3 4 12-16,1-1-4 0,-1-3 0 0,0 0-8 16,3 3 12-16,-3-3-4 0,0 0 0 0,0 0-8 15,4 3 10-15,-4-3-10 0,-7 0 8 0,7 0-8 0,0 0 0 16,0 3 8-16,0-3-8 0,0 0 0 0,0-3 0 15,-7 3 0-15,7 3 0 0,-7-3 0 0,0 0 0 16,7 0 0-16,-3 0 8 0,-4 0-8 0,11-3 0 16,-11 3 0-16,3 0 0 0,-3 0 0 0,7 0-21 0,-7 0 0 15,0 0 0-15,7-3 0 16,-7 3-79-16,4 0-16 0,-1-6-4 0,4 2-616 16,-3-2-124-16</inkml:trace>
  <inkml:trace contextRef="#ctx0" brushRef="#br0" timeOffset="952.729">17434 9217 1044 0,'0'0'46'0,"0"0"10"0,0 0-45 0,0 0-11 0,4-3 0 0,-4 3 0 16,0 0 91-16,0 0 16 0,-4-6 3 0,4 6 1 15,0 0-5-15,0 0-1 0,0 0 0 0,0 0 0 16,0 0-18-16,-7 0-4 0,7 0-1 0,-10 3 0 16,-1 0-2-16,4 0-1 0,7-3 0 0,-4 4 0 15,-6 5-17-15,3-3-3 0,-4 4-1 0,1-4 0 16,-1 0-25-16,1 0-5 0,-5 4 0 0,5-1-1 0,-1 4-10 15,1-4-1-15,-1 1-1 0,0 2 0 0,4 1 1 0,-3 2 0 16,3-2 0-16,0 6 0 0,0 0-16 0,0-4 0 16,-4 1 8-16,4 0-8 0,3-1 13 0,1 1 0 15,-1 0 0-15,1-4 0 0,3 7 6 0,0-3 1 16,0-4 0-16,0 4 0 0,0-7-12 0,0 4-8 16,3-1 12-16,4-5-12 0,-3 2 8 0,-1-3-8 15,5 4 0-15,2-4 0 0,-3 0 0 0,4-3 0 16,-1 1 0-16,4-1-9 15,1 0-25-15,-5 0-5 0,8-3-1 0,-4 0 0 16,-3 6-134-16,-1-12-27 0,1 3-6 0</inkml:trace>
  <inkml:trace contextRef="#ctx0" brushRef="#br0" timeOffset="1599.639">17621 9459 1382 0,'0'0'123'0,"0"0"-99"0,-3 6-24 0,3 4 0 15,-4 5 160-15,4-15 26 0,0 0 6 0,0 0 0 16,-3 10-47-16,-1 2-9 0,1 4-3 0,-1-7 0 16,4 4-72-16,-3-1-14 0,-1 4-3 0,4-3-1 15,-3-4-43-15,3 0 0 0,0 4 0 0,-4-1 0 0,4-2 0 0,-4 2 0 16,4-2 0-16,0 2 0 0,0-2 0 0,-3 2 0 15,3-5 0-15,0 2 0 0,0-9 0 0,0 0 0 16,0 0-11-16,0 0 11 16,0 6-27-16,0-6 0 0,0 0 0 0,0 0 0 15,0 0-4-15,0 0-1 0,7-6 0 0,-3 0 0 0,3-4 32 0,-4 4 0 16,1-3 0-16,3-7 0 0,-4 0-9 0,4 1-9 16,-3 2-2-16,-1-3 0 0,4 4 11 0,0-4 9 15,-3 7-13-15,3-1 5 0,-3 1 8 0,3 3 0 16,-4-4 8-16,4 4-8 0,-3 3 29 0,-4 3 2 15,0 0 0-15,0 0 0 0,0 0 7 0,0 0 2 16,3 0 0-16,-3 0 0 0,0 0-4 0,7 6-1 16,0 4 0-16,-3-1 0 0,-1 0-11 0,1-2-3 15,-1 5 0-15,1-2 0 0,-4 2-13 0,7-2-8 0,-7-1 10 16,4 0-10-16,-4 1 19 0,3-4-3 16,-3-6 0-16,0 0 0 15,4 9-37-15,-1 1-8 0,1-1-2 0,-4-9 0 0,0 0 20 0,0 0 11 0,0 0-12 0,3-6 12 16,-3 6-15-16,7-3 4 0,0-3 1 0,0-1 0 15,0-2 10-15,0-1 0 0,1 1-9 0,2 3 9 16,-6-4 0-16,6 1 0 0,-6-4 0 0,3 4 0 16,0 0 0-16,0 2 0 0,0-2 0 0,-3 3 0 15,3 3 8-15,-4-4 2 0,4 7 1 0,-7 0 0 16,0 0 23-16,0 0 5 0,4 0 1 0,-4 0 0 16,0 0-5-16,3 10-1 0,1-4 0 0,-1 6 0 15,1-2-5-15,-4-1-1 0,3 4 0 0,1-1 0 16,-8-2-28-16,4 2 8 0,4-2-8 0,-4-1 0 15,3 4 0-15,-3 2 0 0,4-8 0 0,-1 2 0 16,1 0-84-16,-4-2-16 0,3-1-3 16,-3-6-1-16,8 3-109 0,-8-3-23 0</inkml:trace>
  <inkml:trace contextRef="#ctx0" brushRef="#br0" timeOffset="1825.732">18186 9575 864 0,'0'0'76'0,"0"0"-60"16,0 0-16-16,0 0 0 0,0 0 322 0,0 0 62 15,0 0 12-15,0 9 2 16,3 1-185-16,-3-4-37 0,0 3-7 0,0 1-1 0,0-1-88 0,0 4-16 0,0-4-4 0,-3 1-1 16,3 5-27-16,-4-5-6 0,4 2-1 0,-3-2 0 15,-1-1-17-15,1-3-8 0,-1 4 0 0,1-1 8 16,-1 1-8-16,0-1 0 0,-3-3-10 0,4 4 10 31,-4-4-116-31,0 3-16 0,0 1-4 0,0-1-1148 0</inkml:trace>
  <inkml:trace contextRef="#ctx0" brushRef="#br0" timeOffset="2434.332">18934 9217 939 0,'0'0'41'0,"0"0"10"0,0 0-41 0,0 0-10 0,0 0 0 0,0 0 0 16,0 0 100-16,0 0 17 0,0 0 4 0,3-6 1 15,-3 6-6-15,4-6-2 0,-4 6 0 0,0 0 0 16,0 0-30-16,0 0-7 0,0 0-1 0,0 0 0 16,-4-6 10-16,-3 2 2 0,7 4 0 0,0 0 0 15,-7-3-24-15,3 3-4 0,-3-3 0 0,-3 6-1 16,6 0-15-16,-3-3-4 0,0 7 0 0,-3-4 0 16,3 3-11-16,0-3-2 0,-4 0-1 0,0 10 0 15,4-7-11-15,-3 7-3 0,-1-1 0 0,1-2 0 16,-5-1 6-16,5 4 1 0,-1-1 0 0,1-2 0 15,-1 5-19-15,0 4-9 0,1 3 1 0,-1 3 0 16,4 0 8-16,0-3 0 0,0 0 10 0,0 0-10 16,4-3 15-16,-4 0-3 0,3 3-1 0,0-4 0 0,4-2 1 15,0 0 0-15,0-4 0 0,4 4 0 0,0-3-12 0,-4-1 0 16,7-2 9-16,0-1-9 0,0 4 0 16,0-10 0-16,3 3 0 0,1-3-8 0,-1-3-11 0,1 0-1 15,3 0-1-15,0 0 0 16,0 0-34-16,1 3-6 0,-1 0-2 0,0-3 0 15,0-3-145-15,0 0-28 0</inkml:trace>
  <inkml:trace contextRef="#ctx0" brushRef="#br0" timeOffset="2872.177">18994 9443 1998 0,'0'0'44'0,"0"6"8"0,0-6 3 0,0 0 1 0,0 0-44 0,0 0-12 0,0 10 0 0,0-10 0 15,0 0 132-15,0 6 24 0,3 4 4 0,-3-4 2 16,0 3-71-16,4 1-15 0,-4-10-2 0,0 9-1 16,0 0-25-16,0 4-6 0,0 0-1 0,0-1 0 15,0-3-29-15,0 4-12 0,-4-4 8 0,4 4-8 16,0-4 0-16,0 1 0 0,0-1 8 0,0 1-8 16,0-1 0-16,0 4 0 0,0-7 0 0,0 6 0 15,0-12-9-15,0 7 9 0,0-7 0 0,0 0 0 16,0 0-40-1,0 0 0-15,4 6-1 0,-4-6 0 0,0 0 11 0,0 0 2 16,0 0 1-16,10-6 0 0,1-1 3 0,-1-2 1 0,1 0 0 0,0-1 0 16,-1 1 31-16,1-4 5 0,3 4 2 0,-4-1 0 15,1 1-27-15,0 0-4 0,-1-1-2 0,1 1 0 0,-1 2 35 0,-10 7 7 16,0 0 2-16,11-6 0 0,-1 0 6 16,-10 6 2-16,0 0 0 0,0 0 0 0,11 0 10 0,-11 0 1 15,7 6 1-15,-3 0 0 0,3 1 0 0,-4 2 0 16,4 1 0-16,-3-4 0 0,-4 6-28 0,3-5-6 15,1 2 0-15,-4 4-1 0,0-4-11 0,0-3 0 16,0 1 9-16,3-1-9 0,-3 6 0 0,0-12 0 16,0 0-12-16,0 0 4 15,0 0-77-15,0 0-15 0,0 0-4 0,0 0 0 16,7 7-74-16,-7-7-15 0,0 0-3 0</inkml:trace>
  <inkml:trace contextRef="#ctx0" brushRef="#br0" timeOffset="3318.185">19371 9117 1908 0,'0'0'84'0,"0"0"18"0,0 0-82 0,0 0-20 0,0 0 0 0,0 0 0 16,0 0 139-16,0 0 23 0,0 0 5 0,0 0 1 15,0 0-75-15,0 0-14 0,11 6-3 0,-1 1-1 16,1-1-17-16,-1-3-3 0,1 0-1 0,-4 0 0 15,4 4-30-15,-1-7-7 0,1 3-1 0,-4-3 0 16,3 0-1-16,1 0-1 0,0-3 0 0,-4 3 0 16,0 3-5-16,-7-3-1 0,7 6 0 0,-7-6 0 15,0 0-8-15,0 0 8 0,7 0-8 0,0 3 8 0,-7-3 0 0,7 6-8 16,-4 1 12-16,1-1-4 0,-4-6 3 16,0 9 0-16,3 1 0 0,1 2 0 0,0 4-2 0,-4-3 0 15,0-4 0-15,0 3 0 0,3 1-9 0,-3 3 10 16,0-1-10-16,0-5 10 0,0 5-10 0,0 4 0 15,4 0 0-15,-4 3 8 0,0-9-8 0,3 2 0 16,-3 4 0-16,4-3 0 0,-4-4 0 0,0 7 0 16,0 3 0-16,3-3 0 0,-3-10 0 0,4 7 0 15,-4 3 0-15,3 0 0 0,-3-1 0 0,0-2 0 16,4 0 0-16,-1-1 0 0,-3 4 0 0,4-3 0 16,-4-4 0-16,0-2 0 15,0-1-13-15,0 1 1 0,-4-1 1 0,4 1 0 16,0-1-23-16,0-3-5 0,0 0-1 0,-3 4 0 15,3-1-98-15,-4-2-20 0,1 2-4 0,3-3-646 0,-4-3-130 0</inkml:trace>
  <inkml:trace contextRef="#ctx0" brushRef="#br0" timeOffset="3539.446">19403 9794 748 0,'0'0'67'0,"0"0"-54"0,0 0-13 0,0 0 0 15,0 0 293-15,0 0 56 0,0 0 11 0,0 0 3 16,0 0-162-16,0 0-32 0,0 0-6 0,0 0-2 16,0 0-60-16,7 4-12 0,0-1-2 0,0-3-1 15,0 3-42-15,4-3-9 0,-1 3-2 0,1-3 0 0,3 0-9 16,0 3-1-16,-3-3-1 0,3 3 0 0,0-3-22 0,0 3 0 16,0 0 0-16,0 4 0 15,0-1-84-15,4 0-20 0,0 4-5 0,-1-1-1 0</inkml:trace>
  <inkml:trace contextRef="#ctx0" brushRef="#br0" timeOffset="4421.71">19727 9967 460 0,'0'0'41'0,"0"0"-33"16,0 0-8-16,0 0 0 0,0 0 253 0,4 6 49 15,3-3 10-15,-4 0 1 0,-3-3-147 0,11 0-30 16,-4 0-5-16,4-3-2 0,-4 3-7 0,3 0-2 15,4 0 0-15,4 0 0 0,0 3-40 0,-1 1-9 16,5-1-2-16,2-3 0 0,4 0-9 0,4 0-1 16,0 0-1-16,3 0 0 0,4 3-26 0,0-3-4 15,3-3-2-15,-10 0 0 16,0-4-8-16,3-2-2 0,0 3 0 0,0-4 0 0,4 4-5 0,4-3-2 16,-1 2 0-16,18 1 0 0,-4-3 4 0,-3 5 1 15,0 1 0-15,-3 3 0 0,-1-3-14 0,-7 0 11 16,1 0-11-16,3 0 10 0,3 0-10 0,-3-1 0 15,7 1 0-15,0 3 0 0,0-3 0 0,-4 3 0 0,0 0 0 16,4 0 0-16,-3 0 0 0,-1-3 0 0,4 3 0 0,3-3 0 16,4 0 0-16,0 0 8 0,-10 3-8 0,-1-3 8 15,0 3-8-15,-3-4 10 0,0 4-10 0,0 0 10 16,0-3-10-16,0 0 0 0,7 3 0 0,-7-3 8 16,-8 0-8-16,1 0 0 0,7 0 0 0,-4 3 8 15,-3 0-8-15,0 0 0 0,-4-4 0 0,1 4 8 16,-1 0-8-16,-3-3 0 0,-4 0 0 0,0 0 8 15,4 0-8-15,-8 0 0 0,-2-7 0 0,-1 7 0 16,3 3 0-16,-2-3 0 0,2 3 0 0,-6 0 0 16,0 0 12-16,-1 0-2 0,1 0-1 0,7 0 0 15,-8 0-9-15,8 0 8 0,0 0-8 0,-4-3 8 16,0 3-8-16,0 0 0 0,0 0-12 0,-3 0 12 16,3 0 20-16,-7 0 11 0,7 0 2 0,-7 0 1 0,1 0-34 15,-1 0-17-15,0 0 1 0,0 0 1 0,-4-3 24 16,5 3 5-16,-5-3 1 0,1 3 0 0,3 3-15 0,0-3 0 15,-3-3 0-15,-1 0 0 0,4 3 0 0,-3 0-16 16,-4 0 3-16,3 0 1 0,5 3 12 0,-5-3 15 16,-3 3-3-16,0-3-1 0,0 0-11 0,-3 0-17 15,3 0 4-15,-7 0 1 0,0 0-4 0,0 0 0 16,0 0 0-16,0 0 0 16,0 0-27-16,0 0-5 0,0 0-2 0,0 0 0 15,0 0-92-15,0 0-18 0,0 0-4 0,-7 0-663 16,7 0-132-16</inkml:trace>
  <inkml:trace contextRef="#ctx0" brushRef="#br0" timeOffset="4810.973">23170 9544 1440 0,'0'0'128'0,"0"0"-103"0,-3 9-25 0,3-9 0 15,0 0 144-15,0 0 23 0,0 9 5 0,0 1 0 16,3-1-36-16,1 1-8 0,-4-10-2 0,7 9 0 16,0 0-46-16,0-2-10 0,0 2-2 0,0-3 0 15,0 1-24-15,4-1-4 0,-4 0-2 0,4 0 0 0,-1 1-10 16,1-4-1-16,-1 6-1 0,1-2 0 0,6-4-11 16,-6 3-3-16,0-3 0 0,-1 0 0 15,1 0-4-15,-1-3 0 0,1 3-8 0,0 1 12 0,-1-1-12 0,1 0 0 16,-1 0 0-16,-3-3 0 0,4 3 14 0,0 3-3 15,-11-6-1-15,10 4 0 0,-10-4 7 0,0 0 2 16,4 6 0-16,-4-6 0 0,0 0-19 0,0 0 8 16,10 6-8-16,-10-6 0 0,0 6 0 0,0 4 0 15,-3-7 0-15,-1 3 0 0,1 4 0 0,-4-4 12 16,0 3-4-16,0 1-8 0,-1-1 10 0,-2 0-10 16,-4 4 8-16,3 3-8 0,-3-4 8 0,0 4-8 15,-4 0 0-15,4-1 8 0,-7-2-8 0,3 6-14 16,4-1 3-16,-3 1 1 15,-5-6-70-15,1 6-15 0,0-1-2 0,0 4-1221 0</inkml:trace>
  <inkml:trace contextRef="#ctx0" brushRef="#br0" timeOffset="5712.549">20634 9305 1450 0,'-11'-3'64'0,"11"3"14"0,-3 0-62 0,3-3-16 0,-4 0 0 0,1 0 0 16,3 3 93-16,0-7 16 0,-7 4 3 0,3-3 1 15,-3 6-39-15,4-3-8 0,-8 0-2 0,0 3 0 16,1-3-13-16,-1 3-3 0,-3 0-1 0,4 0 0 16,-1 0-25-16,-3 6-5 0,7 0-1 0,-4 0 0 0,1 1-1 15,-1-4-1-15,1 6 0 0,-1-3 0 0,0 1-2 0,1 2-1 16,-1 1 0-16,4-1 0 0,-3 4 0 0,3-1 0 15,-1 1 0-15,5 2 0 0,-4-2 3 0,3-1 1 16,1 4 0-16,-1-3 0 0,1-1 6 0,3 1 2 16,0 2 0-16,3-2 0 0,1-1 9 0,3 4 1 15,-4-3 1-15,4-4 0 0,4 0-4 0,-4-5-1 16,0 2 0-16,4-3 0 0,3 0-13 0,0-6-4 16,-3 0 0-16,6-3 0 0,1 2-12 0,-1 1 0 15,-2-3 8-15,2-3-8 0,1-4 0 0,-4-6 11 16,0 7-11-16,-3-1 10 0,-1-2-10 0,1 2 8 15,-4 7-8-15,0-4 8 0,0-2 0 0,-3 2-8 16,-1 1 12-16,1-4-4 0,-1 7 3 0,-3 6 0 0,0 0 0 16,4-6 0-16,-4 6 5 0,0-6 2 0,0 6 0 15,0 0 0-15,0 0 7 0,0 0 2 0,0 0 0 0,0 0 0 16,0 0 1-16,0 0 1 0,0 0 0 0,0 0 0 16,0 12-13-16,0 1-4 0,3-4 0 0,-3 4 0 15,4-1-12-15,-1 1 8 0,1-7-8 0,-1 7 0 16,1-1 0-16,3-2 0 0,-4 2 0 0,1-3-10 31,-1 4-65-31,4-7-13 0,1 4-2 0,-1-4-1 16,-4 3-119-16,4-2-24 0,14 5-5 0,-3-6-1 0</inkml:trace>
  <inkml:trace contextRef="#ctx0" brushRef="#br0" timeOffset="6090.317">21332 9064 1440 0,'0'0'128'0,"0"0"-103"16,0 0-25-16,0 0 0 0,0-7 164 0,-3 1 27 15,3 0 5-15,-4 0 2 0,1-1-158 0,3-2-32 16,-4 0-8-16,1 2 0 0,-4-2 121 0,0 0 23 16,3 2 5-16,-6-5 1 0,3-4-102 0,-1 3-21 15,1 4-4-15,-3-3-1 0,-1-1-10 0,1 0-3 16,-1 4 0-16,-3 3 0 0,3 3-9 0,-3-1 8 15,0 1-8-15,0 6 8 0,0 1-8 0,0-1 8 16,0 3-8-16,0 7 8 0,3-1-8 0,0 10 0 0,1-6 0 0,-1-1 0 16,-3 1 9-16,7 3 0 15,0-7 0-15,0 10 0 0,-4 3 17 0,8 7 3 0,-1-4 1 0,1 0 0 16,3-6-8-16,0 3-2 0,-4 10 0 0,4-7 0 16,4 0 12-16,-4-3 1 0,3 0 1 0,-3 1 0 15,7-1-26-15,-3-3-8 0,-1 0 0 0,1-4 0 31,3-2-20-31,-3 0-8 0,-1-4-2 0,1-2 0 0,-1-1 4 0,1 7 1 0,-1-10 0 0,-3-6-572 32,0 0-115-32,0 0-22 0</inkml:trace>
  <inkml:trace contextRef="#ctx0" brushRef="#br0" timeOffset="6268.39">20902 9261 1324 0,'0'0'118'0,"0"0"-94"15,0 0-24-15,0 0 0 0,0 0 196 0,0 0 34 16,0 0 7-16,0 0 2 0,0 0-97 0,0 0-19 16,0 0-4-16,0 0-1 0,0 0-70 0,11 3-15 15,-1 1-2-15,1-1-1 0,-1 3-30 0,1-3 0 16,3 0 0-16,0 0 0 16,4 1-71-16,3-1-7 0,0 0-2 0,0 0-1041 0</inkml:trace>
  <inkml:trace contextRef="#ctx0" brushRef="#br0" timeOffset="6645.91">21654 9217 518 0,'0'0'46'0,"0"0"-37"0,7-6-9 0,-7 0 0 16,0-4 302-16,-7 1 58 0,-1-3 12 0,1 2 3 15,0-2-193-15,0-1-38 0,0 4-8 0,0-7-2 16,-3 0-77-16,-5 1-15 0,5-7-3 0,-4 6-1 15,0 3-38-15,3-2 0 0,0 5 0 0,1 1-8 16,-1 0 8-16,1 2 0 0,-1 1 0 0,4 3 0 16,0 3 0-16,0 0 12 0,0 0-2 0,-4 3-1 15,8 3 15-15,-8 4 2 16,4-4 1-16,0 3 0 0,0-2 10 0,0 5 3 0,0 4 0 0,0-1 0 16,0 4 4-16,3 3 2 15,-3-3 0-15,0 3 0 0,4 0-4 0,-1 0-1 0,-3 6 0 0,4 4 0 16,3-7-3-16,-7 0-1 0,3-3 0 0,0 3 0 15,4-3-9-15,-3 6-1 0,3-9-1 0,0 3 0 0,0 6-17 16,0-12-9-16,0-1 10 0,3 1-10 0,-3-4 0 16,4 7 0-16,-4-9 0 0,4 2 0 0,-4-2-24 0,3-4 3 15,-3-6 0-15,0 0 0 16,0 0-63-16,0 0-12 0,0 0-2 0,0 0-1 16,0 0-49-16,0 0-9 0,4-6-3 0,-4 6-589 15,0 0-119-15</inkml:trace>
  <inkml:trace contextRef="#ctx0" brushRef="#br0" timeOffset="6821.185">21188 9258 2016 0,'0'0'89'0,"0"0"19"0,0 0-87 0,0 0-21 0,0 0 0 0,0 0 0 15,0 0 159-15,0 0 27 16,3 6 6-16,4 1 0 16,0-1-97-16,1 0-20 0,-1-3-4 0,3 1-1 0,1-1-10 0,-1 0-3 0,4 0 0 0,1 0 0 15,-1 0-47-15,3 0-10 0,-3 0 0 0,4-3 0 16,0 0-17-16,-4 0-1 0,7 0 0 0,-3 0 0 31,-4-3-155-31,3 3-31 0,5 3-7 0</inkml:trace>
  <inkml:trace contextRef="#ctx0" brushRef="#br0" timeOffset="6990.28">21721 9174 2397 0,'0'0'52'0,"0"0"12"0,0 0 1 0,0 0 3 0,0 0-54 0,0 0-14 0,7 0 0 0,-7 0 0 0,0 0 127 0,0 0 22 15,10 0 5-15,1 0 1 0,3 0-100 0,-4 0-20 16,1 0-4-16,-11 0-1 0,0 0-30 0,0 0 0 16,0 0 0-16,0 0 0 15,0 0-74-15,0 0-21 0,0-10-4 0,-4 7-1162 16</inkml:trace>
  <inkml:trace contextRef="#ctx0" brushRef="#br0" timeOffset="7191.206">21802 9230 2026 0,'-4'13'90'0,"-3"-7"18"0,-7 3-86 0,7 1-22 16,3 2 0-16,1 1 0 0,-4 2 158 0,0-2 27 0,3-1 6 0,1 4 1 31,-1 0-84-31,4 3-17 0,4-4-3 0,-1 4-1 0,8-3-43 0,-8-4-9 16,-10-2-2-16,0-4 0 0,4 0-33 0,3 4 0 0,7-1 0 0,0-3-12 31,-7-6-66-31,0 0-13 0,0 0-2 0,0 0-1 15,0 0-91-15,0 0-19 0,0 0-3 0,-4-6-825 0</inkml:trace>
  <inkml:trace contextRef="#ctx0" brushRef="#br0" timeOffset="7559.481">21883 9167 1807 0,'10'7'80'0,"-10"-7"16"0,0 0-76 0,0 0-20 0,0 0 0 0,4 9 0 15,-1-3 171-15,-3 0 30 0,0-6 7 0,8 13 0 16,2 0-77-16,-3 2-16 0,-10-5-3 0,3 2-1 15,0 1-41-15,0 2-8 0,-7 4-2 0,7-3 0 16,7-4-25-16,-4 4-6 0,1 0-1 0,-8 3 0 16,1-10-18-16,-1 4-10 0,1-4 10 0,3 0-10 0,7 4 0 0,-7-1 0 15,3-5 0-15,-3-7 0 0,-7 3-20 0,7-3-1 16,0 0 0-16,0 0 0 16,0 0-6-16,7-3-1 0,4 0 0 0,-4-4 0 0,-4-2 8 0,1 0 2 15,-4-4 0-15,3 0 0 16,4-2-22-16,4-4-4 0,-4 6 0 0,0 1-1 0,0-7 64 0,4 6 13 15,-1-5 2-15,4 5 1 16,1-3-26-16,-5 4-9 0,4-1 0 0,-7 4 9 0,0 0 6 0,-3 2 1 16,-1 1 0-16,4 3 0 0,1 3 13 0,-1 0 3 15,-7 0 1-15,7 6 0 0,-4 0-4 0,1 7-1 16,-4-4 0-16,3 4 0 0,-3-1 3 0,4 4 0 16,-4 0 0-16,-4-4 0 0,-6-2-31 0,6 5 0 0,8 4 0 15,-4 0 0-15,-7 0-12 0,3-7-4 0,1-2-2 16,-1-1 0-1,4 7-106-15,0 0-20 0,7-10-5 0,-3 6-1184 0</inkml:trace>
  <inkml:trace contextRef="#ctx0" brushRef="#br0" timeOffset="7917.631">22341 9343 921 0,'0'0'82'0,"0"0"-66"0,-7 3-16 0,7-3 0 16,0 0 328-16,0 0 61 0,0 0 13 0,0 0 2 15,11 3-222-15,-11-3-45 0,0 0-9 0,0 0-1 16,14 0-67-16,0-3-14 0,-3 0-2 0,-1 0-1 16,1 0-27-16,0-1-4 0,6-2-2 0,-6 3 0 0,-1-3 2 0,1-1 0 15,-1 1 0-15,1 0 0 16,0-3-12-16,-1 2 0 0,1 1 0 0,-1-3 0 0,-3-1 0 0,0 4 0 16,-7 6 0-16,4-6 12 0,0-4-12 0,-4 4-17 15,-4-7 4-15,0 10 1 0,1 0 12 0,-4-3 0 16,3 3 0-16,-6 0 10 0,-1 3-21 0,-3-4-4 15,4 1-1-15,-5 3 0 0,1 7 16 0,0-1-9 16,0 0 9-16,-4 4-8 0,8 5 8 0,-8-2 0 16,-6-1 8-16,6 1-8 0,4 3 20 0,3 2-1 15,4 1 0-15,0 3 0 0,4-3-19 0,-5 3 0 16,-2 0 0-16,6-3 0 0,1-4 14 0,6-2-1 16,8 9 0-16,0 0 0 0,-4-7-13 0,0-2-10 0,0-4 2 15,3 4 0 1,-3-4-116-16,4 1-22 0,3-4-5 0</inkml:trace>
  <inkml:trace contextRef="#ctx0" brushRef="#br0" timeOffset="8487.593">20581 10318 2005 0,'0'0'88'0,"0"0"20"0,0 0-87 0,0 0-21 0,0 0 0 0,0 0 0 15,0 0 118-15,0 0 19 0,0 0 4 0,0 0 1 16,7-3-54-16,0 0-12 0,4 3-1 0,-4 0-1 16,3 0-18-16,5 0-3 0,2 0-1 0,1 0 0 15,-1 0-20-15,1 0-5 0,3 0-1 0,0 0 0 16,1-3-26-16,-5 0 0 0,1-1 0 0,-4 1 0 15,4 0 31-15,-4 0 1 0,0 0 0 0,0-3 0 16,-3 2-45-16,-1-2-9 0,-3-3-2 0,0 6 0 16,4-4-52-16,-8 1-12 0,4 0-1 0,-3 0-1 15,-4-4-94-15</inkml:trace>
  <inkml:trace contextRef="#ctx0" brushRef="#br0" timeOffset="8730.647">20761 9995 2293 0,'0'0'50'0,"0"0"10"0,0 0 3 0,0 0 2 0,0 0-52 0,0 0-13 16,0 0 0-16,-4 10 0 0,4 2 107 0,-3 4 18 15,3-7 4-15,-4 1 1 0,4 2-40 0,0 4-8 16,-3 3-2-16,3-1 0 0,0 11-26 0,-4-4-6 16,4-3 0-16,0 0-1 0,0 3-16 0,4 0-3 15,-4 3-1-15,0-3 0 0,0 0-14 0,0-6-2 16,3 6-1-16,1-3 0 0,-4 6-10 0,3-9 0 0,1-3 0 0,-1-4 0 15,-3 7-9-15,8-9-4 16,-5 2-1-16,4-3 0 16,-3 4-58-16,-1-4-12 0,-3-9-3 0,0 0 0 15,0 0-69-15,7 0-13 0,-3 0-3 0,3-3-984 0</inkml:trace>
  <inkml:trace contextRef="#ctx0" brushRef="#br0" timeOffset="9014.984">21033 10183 1728 0,'0'0'153'0,"0"0"-122"0,0 0-31 0,0 7 0 16,-4-1 146-16,1 3 23 0,3-3 5 0,-4 4 1 0,0 2-22 0,1 1-4 15,3 3-1-15,0-1 0 0,0 1-77 0,0 3-16 16,-4-4-3-16,4 1-1 0,4-3-34 0,-4-1-6 16,0 1-2-16,3-1 0 0,1-2 9 0,-4-1 2 15,0 1 0-15,4-4 0 0,-4-6-20 0,0 0 0 16,0 0 0-16,0 0 0 0,0 0-20 0,0 0 1 15,0 0 1-15,0 0 0 0,0 0 18 0,7-6 0 16,0-4 0-16,3 1 0 0,-3-1 0 0,0 1 0 16,0 0 0-16,4-4 0 0,-4 7 0 0,4-7 0 15,-4 1 0-15,3-1 0 0,1 1-11 0,-1 2 2 16,1-2 0-16,0 2 0 16,3-2-103-16,-4 2-20 0,1 1-4 0,-1 3-1092 0</inkml:trace>
  <inkml:trace contextRef="#ctx0" brushRef="#br0" timeOffset="9465.623">21456 10340 1440 0,'0'0'64'0,"0"0"12"0,0 0-60 0,0 0-16 0,0 0 0 0,0 0 0 16,-4-3 199-16,1 0 37 0,-1-4 7 0,4 4 1 15,-3-3-127-15,-1 0-25 0,1 0-6 0,-1 2-1 16,-3-5-50-16,4 3-11 0,-4-1-1 0,0 1-1 15,0 0-11-15,-4 0-3 0,4 6 0 0,-4-3 0 16,1-1-8-16,-1 4 0 0,1 7 9 0,-5-7-9 16,5 6 0-16,-1 0 8 0,4 4-8 0,-3-1 0 0,-1 0 12 15,4 4-3-15,0-4 0 0,0 1 0 0,0 2 14 0,0-2 2 16,3-1 1-16,1 1 0 0,-1-1 2 16,4-3 1-16,0-6 0 0,0 0 0 0,0 0-8 0,7 6-1 15,-7-6-1-15,0 0 0 0,14 0-9 16,0 0-2-16,1 0 0 0,-5-3 0 0,4-6-8 0,-3 3 0 15,3-7 0-15,-3 4 8 0,3-1-8 0,0-2 0 16,-4-1 0-16,1 1 0 0,3-1 0 0,-3 4 0 16,-1-1 0-16,1-2 0 0,-4 6 0 0,0-1 0 15,0 1 0-15,-7 6 0 0,3-3 0 0,-3 3 0 16,0 0 8-16,8 6-8 0,-5 0 20 0,1 4 3 16,3 5 0-16,-7-2 0 0,3 3-15 0,-3-1-8 15,0 1 10-15,0 0-10 0,0-4 18 0,4-2-2 16,-1-1-1-16,1 4 0 0,-4-4-15 0,3 4 9 0,1-4-9 15,-1-3 8-15,1 4-8 0,-1-1-14 0,1-3 3 0,-1 1 1 32,4-1-121-32,-7-6-24 0,0 0-5 0,0 0-1114 0</inkml:trace>
  <inkml:trace contextRef="#ctx0" brushRef="#br0" timeOffset="9900.854">21721 10177 2559 0,'0'0'56'0,"7"6"12"0,3 1 3 0,-10-7 1 0,-7 6-58 16,0 3-14-16,7-9 0 0,4 6 0 0,3 1 92 0,0 2 16 16,-4 1 4-16,-3-1 0 0,-3 4-49 0,3 2-10 15,0-2-1-15,3-1-1 0,-3 1-21 0,7 2-4 16,-3-2-1-16,-4 3 0 0,-11-7-17 0,8 4-8 15,3-1 8-15,-7 1-8 0,-4-4 0 0,8 7 0 16,3-10 0-16,3 4 0 0,4-1 0 0,-7-9 0 16,0 0 0-16,7 6 0 0,4-6 0 0,-1 0-16 15,-10 0 4-15,0 0 1 0,0-6 3 0,0-3 0 16,0-1 0-16,0 4 0 16,0-7-20-16,7 4-3 0,4-4-1 0,7 4 0 0,-4 0 32 0,0-1 13 15,0 1-1-15,-3 2 0 0,-8 1-12 0,1 0 0 16,-1 0 0-16,8-1 0 0,6 4 0 0,-6-3 12 15,-11 6-3-15,0 0-1 0,0 0 8 0,0 0 0 16,0 0 1-16,7 6 0 0,4-3 7 0,-4 0 0 16,0 4 1-16,-4 2 0 0,-6 1 7 0,-1-4 0 15,4 3 1-15,4 1 0 0,-8 2-33 0,4-2 0 0,0-1 0 16,-3 7 0-16,-1-7 0 0,1 4 0 0,3-1 0 0,0-2 0 31,0 2-123-31,3-2-31 0,-6 2-6 0,6-6-1190 0</inkml:trace>
  <inkml:trace contextRef="#ctx0" brushRef="#br0" timeOffset="10312.101">22303 10205 1555 0,'0'0'138'0,"0"0"-110"0,0 0-28 0,0 0 0 0,0 0 180 0,0 0 32 15,0 0 5-15,-7 0 2 0,-1 3-73 16,1 0-14-16,7-3-4 0,-7 4 0 0,-10 2-70 0,3-3-14 15,3 3-4-15,0 1 0 0,-3 2-32 0,0 0-8 16,0-2 0-16,0 5 0 0,7-2 0 0,3-1 0 16,1-3-11-16,-8 4 11 0,1-4-12 0,-4 3 4 15,3-2 0-15,4-1 0 0,0 0 8 0,0 4 16 16,7-10-4-16,-4 3-1 0,4-3-11 0,0 0 0 16,0 0 0-16,-3 9 0 0,3-9 0 0,3 10 0 15,1-4 14-15,3 0-4 0,4-3 14 0,-4 0 4 16,-7-3 0-16,7 3 0 0,10 4 3 0,-3-4 1 0,-3 0 0 15,3 0 0-15,4 7-14 0,-1-10-2 0,-3 3-1 16,-3 0 0-16,-11-3-5 0,11 0-1 16,6 3 0-16,-10 0 0 0,-7-3-1 0,0 0-8 15,7 0 12-15,4 3-4 0,-4 0 20 0,-7-3 4 0,0 0 1 0,-11 7 0 16,4 2-33-16,-3-3-16 0,-4 4 2 16,7-1 0-16,0 1 22 0,-4 2 5 0,-3-2 1 0,0 2 0 31,0 4-46-31,7-1-10 0,0 1-2 0,-8 0 0 15,-9-4-85-15,-1 1-18 0,11-1-3 0,-4-2-722 0,1-1-145 0</inkml:trace>
  <inkml:trace contextRef="#ctx0" brushRef="#br0" timeOffset="10699.025">22641 10177 2012 0,'0'0'44'0,"0"0"10"0,4-3 2 0,6-3 0 0,-3-1-45 0,4 4-11 15,-11-6 0-15,0 2 0 16,4 4 143-16,-4 3 26 0,7-6 6 0,0 3 1 0,-7 3-70 0,3-3-14 16,1-7-2-16,-4 4-1 0,0 0-49 0,0 0-11 15,0-1-1-15,-4 1-1 0,1-3-27 0,-4 2 0 16,3-2 0-16,4 6 0 0,-3-7 0 0,-1 4 0 16,1-3 0-16,-5 2 0 0,1-2 0 0,4 3 0 15,-4-4 0-15,3 4 0 0,1 0 0 0,-4 0 0 16,0 2 0-16,0 1 0 0,-4 3 0 0,0 0 8 15,1 3-8-15,-4 4 12 0,3-1-12 0,-3 3 0 16,7 4 0-16,-4-1 0 0,4 4 20 0,-3 0 6 16,3-1 1-16,0 7 0 0,3-3-13 0,1 9-2 15,-4-6-1-15,3 4 0 0,4-8 16 0,-4 4 3 16,-3 0 1-16,4 3 0 0,3-6-11 0,3 0-1 0,1 0-1 16,-1-4 0-16,-3-2-18 0,0 3 10 0,4-1-10 0,3 1 8 15,-7 0-8-15,4-4 0 0,3 1 0 0,0-1 0 16,-11-2 0-16,1-4 0 0,-1 0 0 0,4 1 0 15,0-7-122 1,0 6-17-16,-3 0-3 0,3-6-777 0,0 0-155 0</inkml:trace>
  <inkml:trace contextRef="#ctx0" brushRef="#br0" timeOffset="10830.366">22348 10309 2703 0,'-7'0'60'0,"-3"3"12"0,3-3 2 0,7 0 2 0,0 0-61 0</inkml:trace>
  <inkml:trace contextRef="#ctx0" brushRef="#br0">22257 10309 3232 0,'0'0'72'0,"14"3"14"0,3-3 3 0,-2-3 1 0,-15 3-72 0,0 0-18 16,10 0 0-16</inkml:trace>
  <inkml:trace contextRef="#ctx0" brushRef="#br0">22789 10287 2275 0,'-14'15'100'0,"7"-8"22"0,-3 5-98 0,3-2-24 0,0-1 0 0,3 0 0 16,-3 1 104-16,3-1 15 0,4 1 3 0</inkml:trace>
  <inkml:trace contextRef="#ctx0" brushRef="#br0">23043 10099 2278 0,'0'0'101'0,"0"0"21"0,0 0-98 0</inkml:trace>
  <inkml:trace contextRef="#ctx0" brushRef="#br0">23336 10095 2350 0,'4'13'104'0,"-4"-7"22"0,0 7-101 0,0-1-25 15,-4 4 0-15</inkml:trace>
  <inkml:trace contextRef="#ctx0" brushRef="#br0" timeOffset="13551.445">14291 8945 1785 0,'0'0'39'0,"0"0"8"15,0 0 1-15,0 0 4 0,0 0-42 0,0 0-10 0,11 3 0 0,-1 0 0 16,-10-3 85-16,11 0 15 0,-1 3 4 0,1-3 0 16,3 0-31-16,-3 0-5 0,-1-3-2 0,4 3 0 0,-3-3-19 0,0 0-4 31,3 3-1-31,-7 0 0 0,-7 0-17 0,14 0-3 0,0 3-1 0,-4-3 0 0,1-3-21 0,0 3 8 16,-4 0-8-16,0-4 0 0,0 1 0 0,-7 3 0 15,0 0 0-15,0 0 0 16,10 7-76-16,-10-7-16 0,0 0-3 0</inkml:trace>
  <inkml:trace contextRef="#ctx0" brushRef="#br0" timeOffset="13982.329">14369 8973 1324 0,'0'0'118'0,"0"0"-94"0,0 0-24 0,0 0 0 0,0 0 112 0,0 0 19 0,0 0 3 0,3 9 1 15,-3-2-13-15,0 2-2 0,0 0-1 0,0-2 0 16,0 5-40-16,0 1-8 0,4-1-2 0,-4 7 0 16,0 0-30-16,0 0-7 0,-4 3 0 0,1-4-1 15,-1-2 10-15,1 6 3 0,-1-3 0 0,-3 6 0 16,3-9-22-16,-3 2-4 0,0 1-1 0,0 0 0 16,4-6-17-16,-4 2 0 0,0 1 8 0,0 0-8 15,-4-1 0-15,8-2 0 0,-1-4 8 0,0 4-8 16,1-4 11-16,-1 1-2 0,4-4 0 0,0-6 0 15,0 0 1-15,0 0 0 0,0 0 0 0,0 0 0 16,0 0-2-16,0 0 0 0,4 3 0 0,7 3 0 16,-4-6 0-16,0 7 0 0,3-4 0 0,-3 0 0 15,7-3 6-15,-3 0 1 0,-4 0 0 0,4 6 0 0,-1-6 0 16,1 6 0-16,-1-2 0 0,1 2 0 0,3-3-5 16,-3 0-1-16,-1 3 0 0,1-2 0 0,3-1 10 0,-4 0 1 15,5 0 1-15,-8 0 0 0,3 0-21 0,-3-3-18 16,4 3 3-16,-4-3 1 0,-7 0 14 0,11 3 16 15,-1-3-3-15,1 0-1 16,-11 0-35-16,7 0-7 0,-7 0-2 0,7 0 0 16,-7 0-41-16,0 0-9 0,0 0-2 0,0 0 0 15,0 0-129-15,0 0-27 0</inkml:trace>
  <inkml:trace contextRef="#ctx0" brushRef="#br0" timeOffset="14975.005">14587 9108 1594 0,'0'0'35'0,"0"0"7"0,0 0 2 0,0 0 1 0,0 0-36 0,0 0-9 0,4 6 0 0,-4-6 0 16,7 6 131-16,0-3 24 0,-3 4 5 0,-1-1 0 15,4-3-48-15,-3 3-11 0,-1 4-1 0,4-4-1 16,-7 3-36-16,4 1-7 0,3-1-2 0,-4 4 0 16,-3-4-19-16,0 7-4 0,4-4-1 0,-4 1 0 15,0-1 6-15,0 1 2 0,0-4 0 0,0 4 0 16,0-1-27-16,-4 1-11 0,1 0 8 0,3-1-8 16,0 1 8-16,0 2-8 0,0-8 0 0,0 2 8 15,0-3-8-15,0-6 0 0,0 0 0 0,0 0 0 16,0 0 0-16,0 0-9 0,7 3 9 0,-7-3 0 15,0 0-15-15,7-3 4 0,0-3 1 0,0-3 0 16,0-4-10-16,0 4-3 0,4-1 0 0,-4 1 0 16,0-1 13-16,0 1 10 0,0 0-13 0,0-1 5 15,0-2 8-15,0-4 0 0,4 7 0 0,-4-4 0 16,0 1 0-16,3 2 0 0,-3-2 0 0,1 2 0 16,-1 1 0-16,-4 2 0 0,4 1 0 0,0 3 0 0,-3-3 21 15,-1 6 7-15,-3 0 0 0,0 0 1 0,7 0-16 0,-7 0-3 16,0 0-1-16,7 3 0 0,0 6 11 0,-3-2 1 15,-4-7 1-15,7 6 0 0,-3 6-22 0,-1 1 9 16,1 0-9-16,-1-1 0 0,-3 1 19 0,0-4-3 16,0 4-1-16,0-1 0 0,0-3-15 0,0 4 0 15,0 0 8-15,0-1-8 0,4 1 16 0,-4-4 0 16,0 4 0-16,0-13 0 0,0 0-28 0,0 9-4 16,0-9-2-16,0 0 0 0,3 6 6 0,-3-6 0 15,0 0 1-15,0 0 0 16,7-3-13-16,0 0-2 0,0-3-1 0,0-1 0 15,0-2-6-15,1 0-2 0,-5-1 0 0,8 1 0 16,-8-1 5-16,8 1 1 0,-4-4 0 0,0 7 0 0,0-9 29 0,3 2-9 0,-6 4 9 16,3 2 0-16,0-2 0 0,-3 0 0 0,3 2 0 0,-7 7 0 15,7-3 0-15,-7 3 0 0,0 0 9 0,3-3-9 16,-3 3 48-16,0 0 2 0,0 0 1 0,0 0 0 16,7 6-11-16,0 1-1 0,-3 2-1 0,-1 0 0 15,-3-9-6-15,4 7-2 0,3 5 0 0,-3-2 0 16,-4-1-11-16,3 0-3 0,1-6 0 0,-1 7 0 15,-3-10-16-15,4 6 0 0,3 0 0 0,-4 4 0 16,4-4 0-16,-7-6-20 0,4 10 2 0,-1-4 1 16,4 6-135-16,0-5-28 15,-7-7-4-15</inkml:trace>
  <inkml:trace contextRef="#ctx0" brushRef="#br0" timeOffset="15186.06">15296 9371 1152 0,'0'-6'102'0,"0"6"-82"16,0 0-20-16,0 0 0 0,0 0 285 0,0 0 53 15,0 0 10-15,0 12 3 0,0-5-168 0,0 2-34 16,0 0-6-16,0 4-2 0,0 0-81 0,-3-4-17 16,3 3-3-16,0-2-1 0,0 6-27 0,0-4-12 15,3 4 10-15,-3-4-10 0,0 4 0 0,0 0-12 16,0-7 1-16,4 4 0 15,-4-4-137-15,0 0-27 0,0 1-5 0</inkml:trace>
  <inkml:trace contextRef="#ctx0" brushRef="#br0" timeOffset="15651.559">15610 9393 230 0,'0'0'20'0,"0"0"-20"0,0 0 0 0,0 0 0 16,0 0 420-16,0 0 79 0,0 0 16 0,0 0 3 15,0 9-272-15,-3 1-54 0,3 2-12 0,0 1-1 16,-4-1-92-16,1-2-19 0,-1-1-3 0,4 4-1 16,-3 3-38-16,-1-7-8 15,1 3-2-15,-1 1 0 0,-3-7-8 0,4 4-8 0,-4-1 12 0,3 4-12 16,1-4 0-16,-5 7-9 0,1-4-1 0,0-2 0 31,0 2-118-31,0-2-24 0,0-1-5 0,4-3-1 0</inkml:trace>
  <inkml:trace contextRef="#ctx0" brushRef="#br0" timeOffset="23924.616">15632 9114 518 0,'0'0'46'0,"0"0"-37"16,0 0-9-16,0 0 0 0,0 0 156 0,0 0 30 15,0 0 6-15,0 0 0 16,0 0-54-16,0 0-11 0,0 0-3 0,0 0 0 0,0 0-27 0,0 0-5 16,3 6-2-16,-3 4 0 0,0-4-5 0,4 3-1 15,-4-2 0-15,0 2 0 0,3-3-48 0,-3 7-9 16,-3-1-3-16,3 1 0 0,-4-1 7 0,4 1 1 16,0 3 0-16,0-4 0 0,0-2-24 0,-3 2-8 15,3-2 0-15,0-1 0 0,0 3 10 0,0-5-10 16,0 2 10-16,0-9-10 0,0 6 0 0,0-6 0 15,0 0 0-15,-4 13 0 0,4-13 0 0,0 0 0 16,0 0 0-16,0 0 0 0,0 0 0 0,0 0-8 16,0 0 8-16,0 0-13 0,0 0 13 0,0 0 0 15,7 0 0-15,-7 0 0 16,4-3-25-16,-1 0-6 0,4 0-1 0,-3-1 0 0,-1-5 18 0,1 3 3 0,-1 3 1 0,1-1 0 16,-1-2 10-16,4-3-12 0,-3 3 12 15,0-7-12-15,-1 0 12 0,1 1-8 0,-1-1 8 0,4 1-8 16,-3-10 8-16,3 6-13 0,-4-3 5 0,4 4 8 15,0-7 0-15,-3 3 0 0,3-3 0 0,-4 0 0 16,5 3 0-16,-5 4 0 0,1-1 0 0,3 6 0 16,-4 4 0-16,4 0 0 0,-3 0 0 0,-4 6 0 15,0 0 0-15,7 0 10 0,-7 0-2 0,7 6-8 16,0 6 28-16,-4-5 0 0,5 8-1 0,-5-2 0 16,-3 3 5-16,7 2 2 0,-3-2 0 0,-1 0 0 15,1-4-4-15,-1 1-1 0,1 3 0 0,-4-7 0 16,3 4 2-16,1-4 0 0,-1 3 0 0,-3 1 0 15,0 0-13-15,4 2-2 0,-1-2-1 0,1-1 0 16,-1-2 5-16,1-1 2 0,-4 4 0 0,3-1 0 0,-3-6-7 16,0 10-2-16,-3-6 0 0,3 2 0 0,3 1-13 15,-3 2 11-15,0-5-11 0,0 2 10 0,0-2-10 16,0-4 0-16,0-6 0 0,0 9 0 0,0-9 0 0,0 0 0 16,0 0-10-16,0 7 10 15,0-7-28-15,0 0 1 0,0 0 0 0,0 0 0 16,0 0-96-16,0 0-19 0,0 0-4 0,0 0-963 0</inkml:trace>
  <inkml:trace contextRef="#ctx0" brushRef="#br0" timeOffset="24248.817">16006 9368 403 0,'0'0'36'0,"0"0"-36"0,0 0 0 0,0 0 0 16,0 0 326-16,0 0 58 0,0 0 12 0,0 0 3 16,0 0-201-16,0 0-40 0,0 0-8 0,0 0-2 15,0 0-67-15,0 0-13 0,0 0-4 0,0 0 0 16,0 0-17-16,0 0-4 0,0 0-1 0,0 9 0 15,0 1-18-15,0-1-3 0,0 1-1 0,-4-1 0 16,4 4-11-16,0-4-9 0,0 3 12 0,0-2-12 16,0 2 0-16,-4 1 0 0,4 0 0 0,0-4-12 15,0 0-15-15,-3 4-2 0,6-4-1 0,-3-9 0 16,0 0-176-16,0 0-35 0</inkml:trace>
  <inkml:trace contextRef="#ctx0" brushRef="#br0" timeOffset="24875.091">16090 9001 1400 0,'-3'-6'31'0,"3"3"6"0,0 0 2 0,0 3 0 0,-4-4-31 0,4 4-8 0,0 0 0 0,0 0 0 16,0 0 109-16,0 0 21 0,0 0 4 0,0 0 1 15,0 0-53-15,0 0-10 0,0 0-3 0,0 0 0 16,0 0-1-16,0 0-1 15,11 4 0-15,-11-4 0 0,10-4-13 0,-10 4-2 0,11 0-1 0,-11 0 0 16,10-3-31-16,-10 3-7 0,11 0-1 0,-11 0 0 16,11 0 16-16,-11 0 2 15,10 0 1-15,-3 0 0 0,4 0-31 0,-1 0 8 0,1-3-8 0,-11 3 0 0,7 0 0 0,0 3 0 16,-7-3 0 0,7 7 0-16,-7-7 0 0,7 3 11 0,-7-3-11 0,0 0 10 0,4 9-10 0,-4 0 0 15,0-9 9-15,3 7-9 16,-3-7 8-16,0 0-8 0,0 0 8 0,0 6-8 0,0 3 20 0,0-2-1 15,0 2 0-15,0-3 0 0,0 4 9 0,0 2 1 16,0 1 1-16,4-4 0 0,-4 4-22 0,0-1-8 16,-4 1 0-16,4 6 0 0,0-7 12 0,0 1-4 15,0-1-8-15,0 4 12 0,-3-3-12 0,3 5 0 16,-4-5 0-16,4 3 0 0,-3-1 0 0,-4 7 8 16,3-3-8-16,1 3 0 0,3 0 0 0,-4 9 9 15,4-6-9-15,0 4 8 16,-3-4-31-16,3 3-6 0,0 3-2 0,0-3 0 0,0-2 50 0,0-4 9 15,0-1 3-15,0 1 0 0,0 0-31 0,0-6 0 0,-4 0 0 16,4-1 0-16,0-2 0 0,0-4 0 0,0 1 0 0,0-4 0 31,-3 0-20-31,3-6-6 0,0 0-2 0,0 0 0 16,0 0-81-16,0 0-17 0,0 0-3 0,0 0-648 0,0 0-130 0</inkml:trace>
  <inkml:trace contextRef="#ctx0" brushRef="#br0" timeOffset="25111.362">16055 9741 1152 0,'0'0'102'0,"0"0"-82"15,0 0-20-15,0 0 0 0,0 0 224 0,0 0 41 16,0 0 8-16,0 0 2 0,0 0-111 0,0 0-21 16,0 0-5-16,0 0-1 0,7 6-65 0,-3-2-14 15,3-1-2-15,0-3-1 0,-7 0-14 0,7 3-2 16,3-3-1-16,-3 0 0 15,0 0-18-15,-3 0-3 0,3 0-1 0,0 0 0 0,4 0-16 0,-1 0 0 16,-3 0 8-16,4 0-8 0,3 0-11 0,-3-3-5 16,-1 3-2-16,-3-3 0 15,4-1-170-15,-1 4-33 0,-3-6-7 0</inkml:trace>
  <inkml:trace contextRef="#ctx0" brushRef="#br0" timeOffset="25381.492">16422 9211 1324 0,'0'0'118'0,"0"0"-94"0,0 0-24 0,0 0 0 16,0 0 228-16,0 0 42 0,0 10 8 0,0-1 2 15,0-9-144-15,3 6-29 16,-3-6-6-16,4 10-1 0,-4-10-68 0,7 6-13 16,-7-6-3-16,7 9-1 0,-7-9-15 0,7 7 0 0,-7-7 0 0,11 3 0 15,-11-3 0-15,0 0 0 0,0 0-8 0,0 0 8 16,10 6-140-16,-10-6-22 0,0 0-4 0,0 0-1 16</inkml:trace>
  <inkml:trace contextRef="#ctx0" brushRef="#br0" timeOffset="25559.668">16351 9462 1440 0,'0'6'128'0,"0"1"-103"15,0-7-25-15,0 0 0 0,0 0 241 0,0 0 43 16,0 0 9-16,4 6 2 0,3-6-139 0,0 0-28 16,3-3-6-16,-2 0-1 0,2 3-77 0,1 0-16 15,3 0-4-15,-4-4 0 0,4 1-12 0,-3 0-4 16,3 3 0-16,0 0 0 15,-3 3-83-15,3-3-17 0,-3-3-3 0</inkml:trace>
  <inkml:trace contextRef="#ctx0" brushRef="#br0" timeOffset="32755.335">22729 10356 576 0,'0'0'51'0,"0"0"-41"15,0 0-10-15,0 0 0 0,0 0 97 0,0 0 18 16,0 0 3-16,0 0 1 0,0 0-20 0,0 0-4 16,0 0-1-16,0 0 0 0,0 0-10 0,0 0-3 15,-7-3 0-15,7 3 0 0,0 0-9 0,0 0-1 16,-7 0-1-16,7 0 0 0,0 0-15 0,0 0-3 15,-7-4-1-15,0 8 0 0,-3-1-26 0,3-3-5 0,7 0 0 0,-4 6-1 16,-3 3 13-16,4 4 2 0,-5-1 1 0,8 1 0 16,-3 0-15-16,-1-1-4 15,4 4 0-15,-3-4 0 0,-1 1-1 0,1-4-1 0,-1 1 0 16,4-1 0-16,0-9-4 0,4 6-1 0,-4 13 0 16,0-6 0-16,7-4 1 0,0-3 0 0,-4 1 0 0,-3 2 0 15,-3 0 2-15,6-2 0 0,8 2 0 0,-7-6 0 16,-4-3-12-16,0 0 0 0,14 7 9 0,-7-7-9 15,-7 0 9-15,14-4-9 0,3-2 12 0,-6 0-12 16,-11 6 11-16,7-10-11 0,0-8 10 0,7 5-10 16,-3 4 9-16,-1 2-9 0,-6-5 8 0,3-1-8 15,-3 1 8-15,3-4-8 0,-4 4 0 0,1-1 8 16,-4 4 0-16,0-1 0 0,7-2 0 0,-7-4 0 16,-4 7-8-16,4-1 0 0,7 1-12 0,-3-1 12 15,-11 1 0-15,3 3 0 0,4-1 0 0,0 1 0 0,-3-3 0 16,-4 2 0-16,3 1 8 0,1 3-8 0,3 3 8 15,0-6-8-15,-15 6 0 0,8-3 8 0,0 3-8 0,0 3 0 16,-3-3 0-16,-1 3 8 0,1 3-8 0,-1 0 0 16,4 1 0-16,-4 2 0 0,1-6-23 0,3 4 3 15,0-1 1-15,3-3 0 16,-6 3-29-16,2-3-7 0,8-3-1 0,0 0-659 16,8 7-132-16</inkml:trace>
  <inkml:trace contextRef="#ctx0" brushRef="#br0">22959 10240 633 0,'0'0'56'0</inkml:trace>
  <inkml:trace contextRef="#ctx0" brushRef="#br0" timeOffset="33741.395">23149 10299 1674 0,'0'0'74'0,"0"0"15"0,0 10-71 0,-3-4-18 0,3 3 0 0,-4-2 0 15,4-7 107-15,0 6 17 0,0-6 4 0,0 9 1 16,0 1-57-16,0-4-12 0,0 0-3 0,0 4 0 15,0-1-13-15,0 4-4 0,-3-1 0 0,-1 4 0 16,4-10-24-16,0 4-6 0,0-1-1 0,0 3 0 16,0 10-9-16,-3-9 12 0,3-7-12 0,-4-3 12 15,4 7-12-15,0-10 10 0,0 0-10 0,0 0 10 16,4 6-10-16,-4 3-9 0,0-2 9 0,0-7-13 16,3-10 13-16,-3 4-11 0,0 6 11 0,7-6-10 15,-3-4 10-15,-1 1 0 0,1 0 0 0,-1-1 0 16,4-6-8-16,-3 1 0 0,7-1 0 0,-4 4 0 0,0-7-4 15,3 6 0-15,-3 1 0 0,4-1 0 0,-4 4 20 16,3 2 3-16,-2-2 1 0,-5 3 0 0,1-1-12 0,-1 1 0 16,1 3 0-16,-4 3 0 0,0 0 0 0,0 0 8 15,0 0-8-15,7 6 8 0,-7-6 16 0,3 10 2 16,-3-1 1-16,4 4 0 0,-4-7-4 0,0 3-1 16,0 1 0-16,0 2 0 0,0 1-5 0,0 3-1 15,0-7 0-15,3 0 0 0,-3-9-16 0,0 0 8 16,0 0-8-16,4 7 0 0,-1 2 0 0,1 0 0 15,-4-9 0-15,0 0 0 0,0 0 0 0,0 0 0 16,0 0 0-16,0 0 0 0,7-3 0 0,-7 3-12 16,0 0 12-16,7-6-12 0,0 0 12 0,4-4 0 15,-4 1 0-15,0 0 0 0,-4-4 0 0,4 0 0 16,4 1 0-16,-1-1 0 0,1 4 0 0,-4 3 0 0,4-7 11 0,-4 4-3 31,0 2-8-31,0 1-10 0,0 0 10 0,0 3-13 0,-7 3 13 0,0 0 0 0,0 0 0 16,0 0 10-16,0 0 7 0,7 6 2 0,0-3 0 0,0 7 0 15,-3-1 3-15,3 0 1 0,-7-2 0 0,0 2 0 16,0-9-7-16,3 13 0 0,-3-1-1 0,0 1 0 16,0-7-15-16,-3 7 11 0,3-1-11 0,0-2 10 15,-4-4-124-15,-3 3-25 16,4-3-5-16,-1 4-1021 0</inkml:trace>
  <inkml:trace contextRef="#ctx0" brushRef="#br0" timeOffset="34508.59">22267 10346 1026 0,'0'0'45'0,"0"0"10"0,0 0-44 0,0 0-11 15,0 0 0-15,0 0 0 0,0 0 85 0,0 0 15 16,0 0 4-16,0 0 0 0,0 0-32 0,0 0-7 16,0 0-1-16,0 0 0 0,0 0 3 0,0 0 0 15,0 0 0-15,0 0 0 0,0 0 6 0,0 0 2 16,0 0 0-16,11-3 0 0,-1 3-11 0,1-3-1 15,-4 3-1-15,7-3 0 0,-3 3-12 0,3 0-2 16,-14 0-1-16,11 0 0 0,3-3-11 0,-4 3-3 16,1 0 0-16,-4 0 0 0,3 3-9 0,1-3-3 15,0-3 0-15,3 0 0 0,-7 6-3 0,3-3-1 16,4 0 0-16,-3-3 0 0,-4-1-7 0,7 1-2 16,0 3 0-16,0-3 0 0,-3-3-8 0,0 0 8 0,-1 3-8 0,4-4 8 15,4 1 1-15,-7 3 0 16,-1-7 0-16,4 7 0 0,4-6-9 0,-8 6 0 0,1-3 0 15,0 2 8-15,-1 1-8 0,-3 0-17 0,0 6 4 0,-7-3 1 16,0 0 12-16,0 0 16 0,11 3-3 0,-11-3-1 16,0 0-12-16,0 0-15 0,0 0 3 0,0 0 1 15,7 7 11-15,0-4 14 0,-7-3-3 0,7 9-1 16,7-6-29 0,-7 0-5-16,-7-3-2 0,0 0-1223 0</inkml:trace>
  <inkml:trace contextRef="#ctx0" brushRef="#br0" timeOffset="35238.81">23936 9280 1422 0,'0'0'63'0,"0"0"13"0,0 0-61 0,0 0-15 16,0 0 0-16,0 0 0 0,0 0 120 0,0 0 22 16,0 0 4-16,7 6 1 0,-3 1-43 0,3-4-9 15,3 0-2-15,-3 0 0 0,4 0-22 0,-4-3-5 16,7 3-1-16,-3-3 0 0,-1-3-8 0,4 3-1 16,0-3-1-16,-3 0 0 0,3 3-19 0,0-3-4 0,0 3-1 15,0-3 0-15,1 3-31 0,-1 0 0 0,-4-3 0 0,4-1 0 16,-3 4 30-16,0 0 0 0,-1 0 0 0,-3 0 0 15,0 0-30-15,4 0-21 0,-8 0 3 0,-3 0 1 32,4 4-12-32,-4-4-3 0,0 0 0 0,0 0 0 15,0 0-173-15,0 0-35 0,-7 15-8 0,7-15 0 0</inkml:trace>
  <inkml:trace contextRef="#ctx0" brushRef="#br0">24021 9384 1911 0,'0'0'84'0,"0"0"19"0,0 0-83 0,-4 9-20 16,4-9 0-16,0 6 0 0,-3 1 99 0,3-7 15 15,-4 6 3-15,4 3 1 0,0 1-46 0,4-4-10 16,-4 3-2-16,0 4 0 0,0-1-11 0</inkml:trace>
  <inkml:trace contextRef="#ctx0" brushRef="#br0" timeOffset="36422.242">24328 9377 864 0,'0'0'76'0,"0"0"-60"16,0 0-16-16,0 0 0 0,0 0 212 0,0 0 39 15,0 0 8-15,0 0 1 0,0 0-94 0,0 0-19 16,0 0-4-16,0 0-1 0,0 7-63 0,0 2-13 16,3 4-2-16,-3-1-1 0,4 1-11 0,-4 2-3 15,0-2 0-15,0-1 0 0,3 7-20 0,-3-3-4 0,0 3-1 0,0-4 0 16,0 4 13-16,0 0 3 0,0-3 0 0,0-1 0 15,0-2-40-15,-3-1 0 0,3 1 0 0,-4 0 0 16,4-4 0 0,0 4 0-16,0-7 0 0,-3 3-8 0,3-9 8 0,0 0 0 0,0 6 10 0,0-6-10 15,0 0 0-15,0 0 0 0,0 0 0 0,0 0 0 32,0 0-22-32,0 0-7 0,0 0-2 0,7-3 0 0,-4-3 19 0,4-3 3 0,-3-1 1 0,-1-5 0 15,1-1-4-15,3 0 0 0,0 1 0 0,0-1 0 16,0-3 12-16,0 3-10 0,0 1 10 0,4-1-10 15,-4-3 10-15,0 4 0 0,3-1 0 0,1 3 0 16,-4 4 0-16,0-1-8 0,-3 1 8 0,-4 9-8 16,7-3 8-16,-7 3 0 0,0 0 8 0,0 0-8 15,0 0 17-15,0 0-1 0,7 6 0 0,0 0 0 16,-4 4 20-16,1 2 3 0,-1 4 1 0,1 0 0 0,-4-1-27 16,3 4-5-16,-3-3 0 0,0 0-8 0,0 2 8 0,4 1-8 15,-4-6 0-15,0 2 0 0,3 1 9 0,-3-3-9 16,0 2 0-16,0-5 9 0,0-1-9 0,0-9 0 15,0 0 0-15,0 0 0 0,0 0 0 0,0 0 0 16,0 0 0-16,0 0 0 0,0 0 0 0,0 0 0 16,8-6 0-16,-1-3 0 0,0-7-17 0,0 3 4 15,3 1 1-15,-3-1 0 0,4-6-4 0,-4 7 0 16,4-7 0-16,-4 3 0 0,3 1 16 0,-3 2 0 16,4-6 0-16,-4 7-9 0,3 2 9 0,-2 1-8 15,-1 0 8-15,0 2-8 0,-4 4 8 0,-3 3 0 0,0 0 0 16,0 0 0-16,0 0 21 0,7 10 3 0,0-1 1 15,-3 0 0-15,-1 1-1 0,-3 2 0 0,4 4 0 16,-4 0 0-16,0-1 12 0,0 4 3 0,0 0 0 16,-4 0 0-16,4 0-15 0,0-4-2 0,0 7-1 0,4-3 0 15,-4-3-21-15,3-1 0 0,-3-2 0 0,4-4 0 16,-4 4 0-16,7-7 0 0,-7 0 0 0,0-6 0 31,0 0-44-31,0 0-12 0,0 0-4 0,0 0 0 16,0 0-116-16,7 4-24 0,-7-4-5 0,7 3-1 0</inkml:trace>
  <inkml:trace contextRef="#ctx0" brushRef="#br0">24881 9591 1209 0,'0'0'108'0,"0"0"-87"16,0 0-21-16,0 0 0 0,0 0 288 0,-3 9 52 15</inkml:trace>
  <inkml:trace contextRef="#ctx0" brushRef="#br0" timeOffset="43187.304">23947 9286 889 0,'0'0'39'0,"0"0"9"0,0 0-39 0,0 0-9 16,0 0 0-16,0 0 0 15,0 0 101-15,0 0 19 0,0 0 3 0,0 0 1 16,0 0-20-16,0 0-4 0,0 0-1 0,0 0 0 0,0 0-41 0,0 0-8 16,0 13-2-16,3-4 0 15,-3 1 1-15,4-1 0 0,-1-3 0 0,1 1 0 16,-1 2 9-16,1-3 2 0,-1 4 0 0,1 2 0 0,-1-5-36 0,-3-7-6 16,0 0-2-16,0 9 0 0,4 4 1 0,-4 2 0 15,0 1 0-15,-4 0 0 0,4-1-17 0,0 1 0 16,0 3 0-16,0 3 0 0,-7 0 16 0,7-4 5 15,-3 1 2-15,-1 6 0 0,1 0-11 0,3 1-1 16,0-4-1-16,0-4 0 16,0-2-10-16,-4 0 0 0,1 3 0 0,3-7 0 15,-7 4 0-15,7 3 0 0,-4-4 0 0,1 7 0 0,3-9 0 16,-4-1 0-16,4-2 0 0,-4-4 0 0,4-3 0 0,0 3 0 0,0-3 0 0,0 4 8 16,0-4-8-16,0-3 0 0,0 3 0 0,0-3 0 15,0 6 8-15,0-6-8 0,0 0 8 0,0 0-8 16,0 0 8-16,0 0-8 0,0 0 0 0,0 0 8 15,0 0-8-15,0 0 0 0,0 0 0 0,0 0 0 16,0 0 8-16,0 0-8 0,8 3 8 0,-8-3-8 16,7 4 0-16,0-1 8 0,0 3-8 0,-7-6 0 15,0 0 12-15,10 0-4 0,1 3 0 0,-4 0 0 16,-7-3 2-16,10 0 0 0,1 7 0 0,-4-4 0 16,-7-3 2-16,11-3 1 0,-11 3 0 0,14-4 0 15,-4 1-1-15,1 3-1 0,-4 7 0 0,4-1 0 0,-4-6-11 16,3-3 12-16,1 3-12 0,-4 0 12 0,3-3-1 15,1 3 0-15,3-4 0 0,0 1 0 0,0 0-11 0,-3-3 0 16,0 3 0-16,-1 6-11 0,1 0 11 16,-4 3 0-16,3 1 0 0,-3-7 0 0,0-7 0 0,1 1 0 15,-1-3 8-15,0 5-8 0,0 1 0 16,0 3 0-16,0 0 0 0,3-3 0 0,1 0 0 0,0 3 0 16,-11 0 8-16,7-3-8 0,0 0 0 0,0 0 0 15,0-4 0-15,-4 7 8 0,4-3-8 0,0 3-8 16,-3-3 8-16,3 3-12 15,0 0-91-15,4-3-18 0,-8 3-4 0,4 0-1 0</inkml:trace>
  <inkml:trace contextRef="#ctx0" brushRef="#br0" timeOffset="44035.296">24747 9597 1162 0,'0'0'52'0,"0"0"10"0,0 0-50 0,0 0-12 0,0 0 0 0,0 0 0 16,0 0 137-16,-3-3 25 0,3 3 5 0,0 0 1 16,0 0-56-16,0 6-12 0,-4 3-1 0,8-5-1 15,-4-4-50-15,0 0-9 0,0 0-3 0,0 0 0 16,3 0-1-16,8 3-1 0,-4 3 0 0,0-6 0 15,0 3-8-15,0 0-2 0,4 0 0 0,-1 0 0 16,-3 1-3-16,4-1-1 0,0 0 0 0,-1 0 0 16,-3 0-1-16,4 3-1 0,-1-2 0 0,-3-1 0 15,0 3-4-15,-3 3-1 0,3-2 0 0,0-1 0 16,-7 0 6-16,0 0 1 0,4 4 0 0,-1-4 0 16,-3 0-20-16,-3 1 0 0,3-1 0 0,-4-3 0 15,1 3 8-15,-4 4-8 0,7-4 0 0,-4 3 0 16,-7-2 8-16,8-1-8 0,-4 0 0 0,3 1 0 0,-3-7 0 15,0 6 0-15,0-3 0 0,-3 3 0 0,6-3 0 0,-3 7 0 16,0-7 0-16,0 0 0 0,0 0 0 0,0 0 10 16,-4 4-10-16,4-4 8 0,4-6-8 0,-1-1 0 15,-3-2 0-15,3 6 0 0,4 3-8 0,-3 4-1 16,3-4 0-16,0-3 0 0,0 0 9 0,0 0 0 16,0 0 0-16,0 0 0 0,0 0 0 0,0 0 0 15,0 0 9-15,0 0-9 0,0 0 17 0,11 0-3 16,-11 0-1-16,7 0 0 0,3 0 8 0,-10 0 2 15,11 3 0-15,-4-3 0 0,3 0-4 0,1 0-1 16,0 0 0-16,-1 0 0 0,1 0-18 0,-1 0 10 16,-3 3-10-16,0 0 8 0,4-3-8 0,-4 3 0 0,-3 0 0 15,-4-3 8-15,0 0-8 0,10-3 0 16,1 0 0-16,-11 3 0 16,7-6-23-16,3 0-6 0,-10 6-2 0,11-7 0 15,0 1-121-15,-11 6-24 0,0 0-4 0</inkml:trace>
  <inkml:trace contextRef="#ctx0" brushRef="#br0">25104 9785 2098 0,'7'22'93'0,"-7"-22"19"0,0 0-89 0,0 0-23 0,0 0 0 0</inkml:trace>
  <inkml:trace contextRef="#ctx0" brushRef="#br0" timeOffset="44995.9">25523 9318 979 0,'-3'-7'87'0,"3"7"-70"16,0 0-17-16,-7 0 0 0,0 0 236 0,3 7 43 15,1 8 9-15,-1-5 1 0,4-10-128 0,0 0-25 16,0 12-6-16,0-2-1 0,0-10-52 0,0 0-10 16,4 12-3-16,-8 1 0 0,1 6-32 0,3 3-6 15,0-4-2-15,0 1 0 0,0-3-12 0,0 3-4 16,0 6 0-16,0-9 0 0,0-7 8 0,-7 3 2 15,3 4 0-15,1-3 0 0,-1-1-5 0,1-5-1 16,-1 2 0-16,1 0 0 0,3-9-12 0,-4 13-8 16,0-1 8-16,1-2-13 0,3-10 13 0,0 0 0 15,0 0 0-15,0 0-9 0,0 0-4 0,0 0-1 0,0 0 0 0,0 0 0 16,0-10-2-16,-4 4 0 0,4 6 0 0,0 0 0 16,7-3 7-16,1-3 1 0,-5-1 0 0,1-2 0 15,3-7 8-15,-4 7-8 0,1 3 8 0,3-4-8 16,0-5 8-16,3 2 0 0,1 1-9 0,0-1 9 15,-1-12 0-15,1 3 0 0,3-3 0 0,-4 9 0 16,4 1 0-16,1-7 0 0,-5-19 12 0,1 19-4 16,6 22 8-16,-2-3 0 0,-5-7 1 0,-3 4 0 15,4 9 3-15,-1 3 0 0,-6-6 0 0,6 4 0 16,-2-4 4-16,-1-4 2 0,-4-2 0 0,-3 6 0 16,7 10 2-16,0 2 1 0,0-2 0 0,-3-1 0 15,-1 7-5-15,1-7-2 0,-1 7 0 0,1-1 0 16,-1 4-6-16,-3-9 0 0,0-1-1 0,0 7 0 0,0-4-7 15,4 4-8-15,-4 6 11 0,3-6-11 16,-3-1 0-16,0 1 0 0,0 0 0 0,0-1 0 0,4-5 0 16,-4 2-16-16,0-2 2 0,4 2 0 15,-4-2-86-15,0-4-18 0,3 3-3 0,-3-9-756 16,0 0-151-16</inkml:trace>
  <inkml:trace contextRef="#ctx0" brushRef="#br0" timeOffset="45511.833">25940 9653 2368 0,'0'0'105'0,"0"0"22"0,0 0-102 0,0 0-25 0,0-3 0 0,0 3 0 15,0 0 89-15,0 0 13 0,0 0 2 0,0 0 1 16,0 0-39-16,10 3-8 0,1-3-2 0,0 3 0 15,-4 1-35-15,0-1-7 0,-7-3-2 0,10 3 0 16,-3 0 0-16,0-3-1 0,-7 0 0 0,0 0 0 16,11 6-11-16,-11-6 12 0,3-6-12 0,-3 6 12 15,0 0-12-15,0 0 0 0,4 13 0 0,-4-13 0 16,0 0 13-16,0 0-2 0,0 0-1 0,0 12 0 16,0-3-10-16,-4-2 12 0,4-7-12 0,-3 9 12 15,-1-3 4-15,-3 1 0 0,0-1 1 0,0 0 0 16,0 1-17-16,0 2 0 0,0-3 0 0,0 4 0 15,0-7-20-15,0 0-2 0,0 0 0 0,7-3 0 0,-7 3 14 16,3 0 8-16,4-3-10 0,-7 7 10 16,0-4 0-16,0 0 0 0,4 3-8 0,3-6 8 0,0 0 0 15,0 0 0-15,0 0 0 0,0 0-9 0,0 0 9 0,0 0 0 16,0 0 0-16,0 0 0 0,0 0 0 0,0 0 0 16,0 0 0-16,0 0 0 0,0 0 22 0,7 3 6 15,0-3 2-15,3 0 0 0,1 3-22 0,-1-3-8 16,1 0 0-16,3 0 9 0,-3 0-1 0,3 0 0 15,0-3 0-15,-4 3 0 0,-2 0-8 0,-1 3 12 16,3-3-12-16,1 0 12 0,-1 0-12 0,-3-3 0 16,4 3 0-16,0 0 0 0,-1-3 0 0,1 0 0 15,-4 3 0-15,3-3 0 16,-3 0-54-16,-3 0-6 0,-4 3-2 0,0 0 0 16,0 0-95-16,3-7-19 0,-3 7-4 0</inkml:trace>
  <inkml:trace contextRef="#ctx0" brushRef="#br0">26162 9195 2228 0,'0'0'99'0,"0"0"20"0,0 0-95 0</inkml:trace>
  <inkml:trace contextRef="#ctx0" brushRef="#br0" timeOffset="46261.545">26215 9942 2563 0,'0'0'56'0,"0"0"12"0,0 0 3 0,0 0 1 0,0 0-58 0,0 0-14 15,0 0 0-15,0 0 0 0,0 0 85 0,0 0 15 16,11-3 2-16,-1 3 1 0,-3 0-44 0,0 0-9 15,0 0-2-15,-7 0 0 0,7 0-11 0,4 0-2 16,-1 3-1-16,1-3 0 0,-4-6-14 0,0-1-4 16,4 1 0-16,-1 3 0 0,-3-3-16 0,0 6 0 15,1-4 8-15,-1 1-8 0,-7 3-15 0,0 0-6 16,0 0-2-16,7 0 0 16,0 0-169-16,-7 0-33 0</inkml:trace>
  <inkml:trace contextRef="#ctx0" brushRef="#br0" timeOffset="46985.492">26730 9362 806 0,'0'0'72'0,"0"0"-58"0,-4-3-14 0,4 3 0 0,0 0 232 0,0 0 43 16,-7 0 9-16,7 0 1 0,0 0-86 0,0 0-18 15,0 0-3-15,0 0-1 0,0 0-68 0,0 0-13 16,0 0-4-16,0 0 0 0,0 0-40 0,0 0-8 16,0 0-1-16,7 0-1 0,-7 0-10 0,8 0-1 15,-1 0-1-15,3 0 0 0,-10 0-15 0,7 0-3 16,4-4-1-16,-4 1 0 0,0 0-11 0,-4 3 12 15,4-6-12-15,1 6 12 0,-8 0-12 0,7-3 0 16,-7 3 0-16,7-3 0 0,3 3-21 0,-10 0-3 16,4-4-1-16,-4 4 0 15,0 0-147-15,0 0-30 0,0 0-6 0</inkml:trace>
  <inkml:trace contextRef="#ctx0" brushRef="#br0" timeOffset="47280.689">26649 9550 1497 0,'0'0'133'0,"0"0"-106"0,0 0-27 0,0 0 0 16,0 0 228-16,0 0 41 0,3 3 8 0,-3-3 2 16,4 6-111-16,-1-3-21 0,-3-3-5 0,0 0-1 15,0 0-72-15,4 7-14 0,3-1-3 0,0 0-1 16,0-3-21-16,0 0-4 0,0 1-1 0,4-1 0 15,-4-3-7-15,3 3-2 0,1-3 0 0,0 0 0 16,-1 0-5-16,1 0-2 0,-1-3 0 0,1 3 0 16,-4-7-9-16,4 1 0 0,-4 6 0 0,3-3 8 15,-3-3-8-15,0 3 0 0,0-4 0 0,4 4 0 16,-4 0-15-16,0 3-1 0,-7 0-1 0,4 0 0 16,3 0-80-16,-4 0-16 0,-3 0-3 0,0 0-1 15,0 0-104-15,0 0-21 0</inkml:trace>
  <inkml:trace contextRef="#ctx0" brushRef="#br0" timeOffset="48095.041">26127 9217 1580 0,'0'0'35'0,"0"0"7"0,0 0 2 0,0 0 0 15,0 0-36-15,0 0-8 0,0 0 0 0,0 0 0 16,0 0 120-16,0 0 23 0,0 0 4 0,0 0 1 0,0 0-61 0,0 0-12 15,0 0-3-15,0 0 0 16,0 0-29-16,3 0-7 0,1 4 0 0,3 2-1 0,0-3-5 0,0-3-1 16,4 0 0-16,-1 0 0 0,1 0 7 0,-1 0 2 15,1-3 0-15,-1 3 0 0,1 0-26 0,-4 3-4 16,7-3-8-16,-3 0 11 0,-1 0-11 0,-3-3 12 16,0 3-12-16,4 0 12 0,-11 0-12 0,7 3 0 15,4-3 0-15,-1 0 0 16,1 0 0-16,-11 0 0 0,0 0 8 0,0 0-8 0,3 0 0 0,-3 0 0 0,0 0 0 15,0 0 0-15,0 0 0 0,7 6 0 16,-7-6 9-16,0 0-9 0,0 0 9 0,0 0-9 16,0 7 12-16,0-7-12 0,0 9 8 0,0 0-8 15,0 1 0-15,-3-1 0 0,-1 4 12 0,4-4-2 0,4 0 0 0,-1-2 0 16,-3 2-10-16,4 1 0 16,-4 2 0-16,4-2 8 0,-1 2-8 0,1 1 0 15,-4-4 0-15,0 4 0 0,3-4 0 0,-3 0 0 0,0 4 8 0,0-1-8 16,4 1 0-16,-4 3 0 0,0-1 9 0,-4 1-9 15,4 3 8-15,-3-3-8 0,6 2 10 0,-3-2-10 16,0 0 14-16,0-4-3 0,0-2-1 16,0-1 0-16,-3 0-10 0,3 1 12 0,0 2-12 0,0-2 12 15,0 6-12-15,3-7 0 0,-3 0 0 0,0 1 0 16,4-1 0-16,-1 1 0 0,-3-10 0 0,4 6 0 16,-1 3 0-16,1-2 0 0,-4-7 0 0,0 0 0 0,0 0 0 15,0 9 0-15,0-3 0 0,0-6 0 0,0 6 0 0,0-6-9 16,0 0 9-16,0 7 0 0,3-1-16 0,-3-6 4 15,0 0 1-15,0 0 0 16,0 0-18-16,0 0-4 0,0 0-1 0,0 0 0 16,0 9-80-16,0-9-16 0,0 0-3 0</inkml:trace>
  <inkml:trace contextRef="#ctx0" brushRef="#br0" timeOffset="48624.588">27256 9186 1382 0,'0'0'123'0,"0"0"-99"15,0 0-24-15,0 0 0 0,0 0 130 0,0 0 21 16,0 0 4-16,0 0 1 0,0 0-32 0,0 0-5 16,0 0-2-16,0 0 0 0,10-6-43 0,4 3-9 15,-3 0-1-15,-1 3-1 0,1 0-15 0,0-4-2 16,-1 4-1-16,1 0 0 0,-1 0 7 0,5 4 2 15,-5-4 0-15,1 0 0 0,-4 0-37 0,0 0-7 16,3 3-2-16,1-3 0 0,-11 0-8 0,11 3 0 16,-4-3 0-16,0 0-11 0,-7 0 11 0,0 0-12 15,0 0 12-15,0 0-12 16,0 0-97-16,0 0-20 0,0 0-4 0,0 0-658 0,0 0-131 0</inkml:trace>
  <inkml:trace contextRef="#ctx0" brushRef="#br0" timeOffset="49116.284">27284 9155 1702 0,'0'0'76'0,"-4"6"15"0,4-6-73 16,0 9-18-16,-3 1 0 0,-1-1 0 16,1 1 88-16,-1 2 15 0,4-2 2 15,-3 5 1-15,3-2-17 0,0 2-3 0,-4 1-1 0,1 3 0 16,-1-3-29-16,1-1-5 0,3 4-2 0,-4-3 0 15,-3 9-9-15,3-6-3 0,4 0 0 0,-3 2 0 0,-4-2-17 0,7 6-3 16,-4-3-1-16,1 3 0 0,-1-3-16 16,1 0 10-16,-1-3-10 0,1-3 8 15,-1 3-8-15,1-4 0 0,3 1 0 0,-4 3 8 16,4-4-8-16,0-2 0 0,-3 0 0 0,3-1 0 0,0-2 0 0,0-1 0 16,0-9 8-16,3 3-8 15,-3-3 0-15,-3 6 0 0,3 1 0 0,0-7 8 0,0 0-8 0,0 0 0 16,7 6 0-16,-7-6 0 0,0 0 0 0,7 6 0 15,-7-6 0-15,7 6 0 0,-7-6 0 0,7 4 0 16,0 2 0-16,-7-6 0 16,10 3 10-16,-10-3-10 0,8 0 12 0,2 0-12 15,-3 0 19-15,4 0-3 0,-4 0-1 0,3 0 0 0,-10 0 3 0,11 0 1 16,0 0 0-16,-1 0 0 0,-3 0-6 0,4 0-1 0,-4 0 0 0,3 0 0 16,1-3-12-1,0 3 8-15,-4-3-8 0,3 3 0 0,-3 0 0 0,0 0 0 0,4 0 0 0,-1 0 0 16,1 0 8-16,0 0-8 0,-1-3 0 15,1 3 0-15,-4 0 0 0,0 0 0 0,0-4 0 0,0 4 0 16,0-3-15-16,0 3 4 0,0 0 1 0,0 0 0 16,0-3-25-16,0 0-5 15,0 3 0-15,0-3-1 0,4 3-106 0,-7 0-21 16,-4 0-4-16</inkml:trace>
  <inkml:trace contextRef="#ctx0" brushRef="#br0" timeOffset="49571.568">27954 9246 1868 0,'0'0'41'0,"0"0"9"0,0 0 2 0,0 0 0 0,0 0-42 16,0 0-10-16,-3 0 0 0,3 0 0 0,-7-3 112 0,7 3 20 0,-4-4 4 0,4 4 0 16,-7 0-52-16,7 0-10 0,-7 4-2 0,0-1-1 15,0 3-47-15,0-3-10 0,0 3-2 0,0 4 0 16,-4-4-3-16,4 3-1 0,0 4 0 0,0-1 0 15,-4 1 2-15,1 3 0 0,-1 3 0 0,1-1 0 16,-1 1 6-16,0 0 0 0,1 0 1 0,-1 0 0 16,1-1 1-16,-1 1 0 0,4 3 0 0,0 3 0 15,3-6-18-15,-3 0 0 0,4 0-8 0,-1-4 8 16,1 1 8-16,3-3 7 0,3-1 1 0,1 4 1 16,-4-4-17-16,3-2 0 0,4-1 8 0,0-3-8 15,1 1 0-15,-5-4 0 0,4 0 0 0,4 0 0 16,-4 0 0-16,0-3-19 0,3 3 4 0,-3-3 1 15,4 0-92-15,-4-3-18 0,4 3-4 0,-4-3-640 16,3 3-127-16</inkml:trace>
  <inkml:trace contextRef="#ctx0" brushRef="#br0" timeOffset="50311.398">28138 9515 576 0,'0'0'51'0,"0"0"-41"0,0 0-10 0,0 0 0 16,0 0 315-16,0 0 61 0,-4 10 12 0,4-10 2 15,-3 6-185-15,-1 3-37 0,-3 1-7 0,7-1-1 16,-4 4-75-16,4-1-14 0,-3 1-3 0,3-1-1 16,-4 4-21-16,1 3-4 0,-1-7-1 0,1 10 0 15,-1-6-31-15,1 0-10 0,-1-1 0 0,-3-2 0 16,4 3 9-16,-1-10-9 0,1 3 0 0,3-9 9 16,0 13-9-16,-4-4 0 0,4-9 0 0,0 0 0 15,0 0 0-15,0 0 0 0,0 0 0 0,0 0 0 0,0 0-24 16,0 0 0-16,0 0 0 0,0 0 0 15,7-3-9-15,0 0-3 0,0-6 0 0,0 2 0 16,0 1-3-16,0 0-1 0,4-7 0 0,-4 1 0 16,0 2 12-16,-3-2 1 0,6-4 1 0,1 0 0 0,-8-2 10 0,8 5 1 15,-4 4 1-15,0-4 0 0,4 1 14 0,-1 5 0 16,1 1 0-16,-4 0 0 0,0 3 12 0,-7 3 6 16,0 0 1-16,0 0 0 0,0 0 17 0,0 0 4 15,0 0 1-15,0 0 0 0,0 0-7 0,10 9-2 16,-6 0 0-16,3-2 0 0,-7 5-13 0,4-2-3 15,-4 2-1-15,-4 1 0 0,4-1-6 0,-4 1-1 16,-3-1 0-16,4-2 0 0,-1-4-8 0,4 3 0 16,-3-2 0-16,3-7 8 0,0 0-8 0,0 0 0 15,0 0 0-15,0 0 0 0,0 0 0 0,0 0 0 0,0 0 0 16,0 0-11-16,0 0-3 0,0 0-1 0,0 0 0 0,10-7 0 16,1 4 3-16,0-3 0 0,-1 0 0 15,-3-1 0-15,0 1 3 0,0 0 1 0,0 0 0 0,4 3 0 16,-4-4 8-16,0-2 0 0,0 6 0 0,0 0-8 15,0-1 8-15,-7 4 0 0,0 0 0 0,7-3 0 16,-7 3 11-16,11 0 4 0,-11 0 1 0,7 0 0 16,-7 0 21-16,11 7 5 0,-11-7 1 0,3 6 0 15,4 3-19-15,-3-2-4 0,3 2-1 0,-4-3 0 16,1 7 0-16,-4-7 0 0,3 3 0 0,1 1 0 16,-4-1-11-16,0-9-8 0,3 10 9 0,-3-4-9 15,0-6 0-15,0 0 8 0,4 9-8 0,-4-9 0 16,0 7-16-16,0-7-5 0,0 0-2 0,0 0 0 15,0 9-140-15,0-9-28 0,0 0-5 16</inkml:trace>
  <inkml:trace contextRef="#ctx0" brushRef="#br0" timeOffset="50588.236">28790 9685 2160 0,'-14'6'96'0,"11"-3"19"0,3-3-92 0,0 0-23 0,0 3 0 0,0 3 0 16,0 4 87-16,-4-4 13 0,-3 4 2 0,3-4 1 16,1 0-17-16,-1 0-3 0,-3 4-1 0,4-7 0 15,-1 3-54-15,1 0-12 0,-4 4-1 0,3-4-1 16,-3 0 3-16,0 4 1 0,4-1 0 0,-5 4 0 31,-2-7-38-31,3 3-8 0,-4-2-2 0,-3 2 0 16,0 1-105-16,0-1-21 0,3 0-4 0</inkml:trace>
  <inkml:trace contextRef="#ctx0" brushRef="#br0" timeOffset="51056.393">29266 9155 1796 0,'0'0'40'0,"0"0"8"0,0 0 1 0,0 0 1 0,0 0-40 0,0 0-10 0,0 0 0 15,0 0 0-15,0 0 87 0,0 0 15 0,0 0 3 0,0 0 1 16,-10-3-17-16,3 6-3 0,7-3-1 0,0 0 0 16,-4 6-32-16,1 0-6 0,-4 7-2 0,0-1 0 15,3 1 12-15,-6-1 3 0,-1 10 0 0,0-3 0 16,4 0-6-16,-3 0-1 0,-1 0 0 0,1 6 0 15,3 0-16-15,-1 3-3 0,-2-6-1 0,3 0 0 16,3 0-20-16,-3 0-4 0,4-3-1 0,-1 6 0 16,-3-3-8-16,7 0 0 0,0-7 0 0,0 1 0 15,0-3 0-15,0 2 0 0,4-2 0 0,-1-1 0 16,4 1 0-16,0 3 0 0,0-7 0 0,0 0 0 16,0 1 0-16,1-4 0 0,2 3 0 0,-3-5 0 15,0 2 0-15,0 0-14 0,4-3 5 0,-1 0 1 16,1 4-98-16,-4-4-19 15,-7-3-4-15,0 0-731 0,7-3-147 0</inkml:trace>
  <inkml:trace contextRef="#ctx0" brushRef="#br0" timeOffset="51566.159">29432 9465 921 0,'0'0'82'0,"0"0"-66"16,0 0-16-16,0 0 0 0,0 0 267 0,0 0 49 15,0 0 11-15,0 0 1 0,0 10-155 0,0-1-31 0,0 0-6 16,0 4-2-16,0-1-46 0,0 7-10 0,0-3-2 0,-3 0 0 16,-1 2-27-16,1-2-5 0,3-3-2 0,-4 5 0 15,1-2-14-15,-1 0-4 0,4 3 0 0,-3-7 0 16,-1 1-2-16,4-1-1 0,0-12 0 0,0 7 0 15,0-7-21-15,0 0 0 0,0 0 0 0,0 0 8 16,0 0-18-16,0 9-3 0,0-9-1 0,0 0 0 16,0 0 3-16,0 0 1 0,0 0 0 0,0 0 0 15,7-6-4-15,0-1-1 0,0-2 0 0,0 3 0 16,0-4 2-16,0-2 0 0,0-1 0 0,0-2 0 16,1 2 3-16,2 0 1 0,-6 1 0 0,6-1 0 15,-3 4 9-15,0 3 0 0,0-4 0 0,0 1-8 16,1 3 8-16,-5-1 0 0,4 1 0 0,0 0 0 15,0 0 8-15,4-1 4 0,-4 7 1 0,0-3 0 16,0 3 4-16,0 0 1 0,-7 0 0 0,7 3 0 16,4 0-4-16,-4 4-1 0,-4-1 0 0,4 0 0 0,0 4 3 15,-3-1 0-15,3-3 0 0,-4 4 0 0,1 2-4 16,0-2-1-16,-4 2 0 0,0-2 0 0,0 2-3 0,3-2-8 16,-3-1 12-16,4 4-4 0,-4-7-8 0,0-6 0 15,0 9 0-15,0-9 8 0,0 6-8 0,0-6-12 16,0 0 2-16,0 0 1 15,0 0-99-15,0 0-20 0,0 0-4 0,0 0-739 16,0 0-147-16</inkml:trace>
  <inkml:trace contextRef="#ctx0" brushRef="#br0" timeOffset="52135.592">29838 9130 2239 0,'0'0'99'0,"0"0"21"0,0 0-96 0,0 0-24 0,0 0 0 0,0 0 0 15,0 0 77-15,7 0 11 0,0 3 3 0,4 0 0 16,-4-3-7-16,3 0 0 0,1 0-1 0,-1 0 0 16,1 0-42-16,3 0-8 0,-3-3-1 0,3 3-1 15,-4 0-11-15,5 0-3 0,-1 0 0 0,-4 0 0 16,4 0-9-16,0 0-8 0,1 0 12 0,-5 0-12 15,1 3 12-15,3-3-4 0,-4 0 0 0,-3 0-8 16,4 6 0-16,-4-3 0 0,-3-3-12 0,-4 0 3 16,0 0 21-16,10 3 5 0,-6 1 1 0,3 2 0 0,-7-6-10 0,0 0-8 15,7 3 12-15,-4 0-12 0,-3-3 15 0,0 10-4 16,4-1-1-16,-1 0 0 0,-3-2-10 0,4-1 0 16,-4 3 0-16,4 4 8 0,-1-4-8 0,1 1 10 15,-4 2-10-15,3 1 10 0,-3-4-10 16,4 4 12-16,-4 2-12 0,0-5 12 0,3 5-4 0,1 1-8 15,-4 0 12-15,0 3-4 0,0-4 3 0,-4 4 0 16,8 0 0-16,-8-3 0 0,4-1-11 0,-3 4 0 16,3 0 0-16,0 3 0 0,0-6 0 0,0 2 0 15,0-2 0-15,0 3 0 0,0-3 0 0,0-1 0 16,0 1 0-16,0 0 0 0,0-1 0 0,0-2 0 16,-4-4 0-16,4 4 0 0,0-7 0 0,0 3 0 15,0-9 8-15,0 10-8 0,0-10 0 0,0 0 0 0,0 6 0 0,0-6 0 16,0 0-9-16,-7 6 9 0,4 4-12 0,3-10 12 15,0 0-16-15,0 0 3 0,0 3 1 0,0-3 0 16,-4 6-9-16,4-6-2 0,-4 6 0 0,1 1 0 31,3-7-9-31,0 0-1 0,0 0-1 0,-4 6 0 16,4-6-20-16,0 0-4 0,0 0-1 0,0 0 0 16,-3 9-97-16,3-9-20 0,0 0-4 0,0 0-888 0</inkml:trace>
  <inkml:trace contextRef="#ctx0" brushRef="#br0" timeOffset="52415.938">29976 9738 345 0,'0'0'15'0,"0"0"4"0,0 0-19 0,0 0 0 15,0 0 0-15,0 0 0 0,0 0 487 0,0 0 93 16,0 0 20-16,0 9 3 0,0-9-394 0,3 7-78 16,4-1-16-16,-3-3-3 0,3 6-59 0,0-2-11 15,0-4-2-15,0 3-1 0,0 0-20 0,0-2-4 16,4-1-1-16,-1 0 0 0,1 0-6 0,-1-3-8 16,1 0 11-16,-1 0-11 0,1-3-8 0,0 0-9 0,3 0-2 0,-4-1 0 31,1-2-199-31,3-3-40 0</inkml:trace>
  <inkml:trace contextRef="#ctx0" brushRef="#br0" timeOffset="97794.701">18299 2861 576 0,'0'0'25'15,"0"0"6"-15,0 0-31 0,0 0 0 0,0 0 0 0,0 0 0 0,0 0 226 0,0 0 39 16,0 0 8-16,0 0 2 0,0 0-145 0,0 0-29 16,0 0-5-16,0 0-2 0,0 0-18 15,0 0-3-15,0 0-1 0,0 10 0 0,0-4-11 0,0 3-2 16,-4 1-1-1,4-4 0-15,0 3 4 0,4-2 1 0,-4 5 0 0,0 1 0 0,0 5-15 16,3-8-2-16,-3 6-1 0,4-1 0 0,-1-2 5 0,-3 2 1 16,0 4 0-16,4 0 0 0,-4 3-35 0,0-3-6 15,0 3-2-15,0 0 0 16,3 3 8-16,-3 3 0 0,0-3 1 0,0 7 0 0,0-1-6 0,0-9-2 16,-3 6 0-16,3-6 0 0,0 3-9 0,0 0 12 15,0 0-12-15,0 0 12 0,3-9-4 0,1 9-8 16,-4-9 12-16,0-1-4 0,0 1 8 0,0-3 0 15,0 2 1-15,3 4 0 0,-3 0-17 0,4 0-19 16,-4-3 4-16,3-4 1 0,1-6 14 0,-4 7 0 16,0 3 0-16,3-7 0 0,-3-3 0 15,0 4 0-15,0-10-8 0,0 0 8 0,0 0 0 0,0 0-9 0,0 0 9 0,0 3-8 16,0-3-8-16,0 0 0 0,0 0-1 0,0 0 0 31,0 0-25-31,0 0-5 0,0 0-1 0,0 0 0 16,0 0-92-16,0 0-20 0,7-3-3 0,-3-7-948 0</inkml:trace>
  <inkml:trace contextRef="#ctx0" brushRef="#br0" timeOffset="98924.845">18369 2861 403 0,'0'0'17'0,"0"0"5"0,0 0-22 0,0 0 0 0,0 0 0 0,0 0 0 16,-3 0 260-16,3 0 47 0,0 0 9 0,0 0 3 15,-7 0-150-15,7 0-29 0,0 0-7 0,0 0-1 16,0 0-48-16,0 0-11 0,0 0-1 0,0 0-1 16,0 0-10-16,10 6-1 0,-6 1-1 0,3-4 0 15,0 3-8-15,3-3-2 0,1-3 0 0,3 3 0 16,-3 4-13-16,3-7-4 0,0 3 0 0,3 0 0 16,5-3-6-16,-5 0-2 0,4 9 0 0,1-9 0 15,2 0-2-15,1-6-1 0,-4 6 0 0,4-3 0 0,0 0-11 16,-4 0-2-16,0 3-8 0,-3 0 12 15,-1 0-12-15,1 0 0 0,-1 0 0 0,1 0 0 0,3 0 0 0,-3 0 0 16,3 0 0-16,4 0 0 0,-1 0 0 0,-6 0 0 16,3 0 8-16,-3 0-8 0,0 0 8 0,-1 0 0 15,4 0-8-15,1 0 12 0,-1 0-4 0,-4 0-8 16,1-7 11-16,0 4-11 0,3 3 11 0,-7 0-11 16,4-3 10-16,-4 3-10 0,0-6 8 0,0 3-8 15,0 0 0-15,0-1 9 0,-3 4-9 0,3 0 0 16,-4 0 0-16,4-6 8 0,-3 6-8 0,0 0 0 15,3 6 0-15,-4-6 0 0,1 4 0 0,-4-1 0 16,4-3 0-16,-1 3 0 0,1 3 0 0,-1-6 0 0,-10 0 0 16,7 0 0-16,4 0 0 0,-4 0 0 0,0 3 0 15,0-3 0-15,0 0 0 0,-7 0 0 0,0 0 0 16,7 0 0-16,-7 0 0 0,7 0 0 0,4 0 0 16,-11 0 0-16,0 0 0 0,0 0 0 15,0 0 8-15,0 0-8 0,7 0 0 0,-7 0 0 16,0 0 0-16,0 0 8 0,0 0-8 0,0 0 0 0,0 0 0 0,0 0 8 15,0 0-8-15,0 0 8 0,0 0-8 0,0 0 8 16,3 10-8-16,-3-10 0 0,0 0 0 0,0 0 8 16,0 0 10-16,0 6 2 0,0-6 0 0,0 9 0 15,0-9-31-15,0 0-5 16,0 0-2-16,0 3 0 0,0-3 18 0,0 13 0 16,0-13 0-16,0 3 0 0,0-3 0 0,0 6 0 0,0-6 0 0,0 7 0 15,4 2 16-15,3 0-2 0,-7-2-1 0,4 2 0 16,-1-3-5-16,-3 1 0 0,4 2-8 0,-4 7 12 0,0-10-12 0,0 3 0 15,3 4 8 1,-3 3-8-16,4-1 0 0,-1-5 0 0,1 2 8 0,-1 7-8 0,-3-3 0 0,4 0 9 16,-8-13-9-16,8 9 8 0,-4 4-8 0,3-4 8 15,-3 7-8-15,0 3 8 0,4 0-8 0,-1 3 0 16,-6-3 9-16,6-3-9 0,1-3 8 0,-4 2-8 16,0 4 8-16,0-6-8 0,3-3 0 0,-3 2 0 15,4-2 0-15,-4-1 0 0,0 1 0 0,3-1 0 16,-3 1 0-16,0-4 0 0,-3-2 0 0,3 2 0 15,0 1 0-15,0-4 0 0,3 3 21 0,-3-3 0 16,-3 7 0-16,3-7 0 0,0 4-33 0,0-4-6 0,0 0-2 16,0-6 0-16,0 7 20 0,0 2 0 0,-4-6 0 15,4 3 0-15,-3 1 0 0,3-4 0 0,0 9-10 16,0-12 10-16,0 0-16 0,0 0 1 0,0 0 1 0,0 0 0 31,0 0-22-31,0 0-4 0,0 0 0 0,0 0-1 16,0 0-59-16,-7 3-12 0,3 1-3 0,4-4 0 15,0 0-77-15,0 0-15 0</inkml:trace>
  <inkml:trace contextRef="#ctx0" brushRef="#br0" timeOffset="99778.695">18239 3774 1270 0,'0'0'56'0,"0"0"12"0,0 0-54 0,0 0-14 0,0 0 0 0,0 0 0 0,0 0 125 0,7 3 23 16,0 0 4-16,0 0 0 0,0-3-57 0,3 0-12 15,-3-3-3-15,1 3 0 16,2 3-12-16,1-3-4 0,-4 3 0 0,7 0 0 0,0 0-5 0,0-3-2 16,-3 4 0-16,6-8 0 0,1 4-8 0,-4-3-1 15,4 3-1-15,-4 0 0 0,7-3-10 0,-3 0-1 16,-4 3-1-16,7-3 0 0,-3 0-5 0,3 3-1 16,-4-3 0-16,5 3 0 0,-1-7-21 0,0 4-8 15,0 3 0-15,-3-3 0 0,3 0 9 0,0-3-9 16,-3 3 8-16,3-1-8 0,0 1 8 0,0-3-8 15,-3 3 0-15,3 0 8 0,-3 0-8 0,3 3 0 16,3-10 0-16,-6 7 8 0,0 0-8 0,3 3 0 16,-4-6 0-16,5 6 8 0,-1-3-8 0,7 3 0 15,7 0 0 1,-3 0 8-16,-7 0-8 0,3 0 0 16,4 9 0-16,-4-9 0 15,-7 3 0-15,0 0 0 0,-3-3 0 16,-4 0 0-16,0 3 0 0,0-3 0 0,-3 0 9 0,-11 0-9 15,0 0 8-15,0 0-8 0,14-6 10 0,0 3-10 16,0-3 8-16,-3 3-8 0,-1 3 0 0,-10 0 9 16,0 0-9-16,7-10 0 0,-7 10 0 0,11-6 0 15,-11 6 0-15,11-3 0 0,-1-4 0 0,-10 7 0 16,0 0 0-16,0 0 0 0,11-3 0 0,-1 0 0 16,-10 3 0-16,0 0 0 0,0 0 0 0,11-3 0 15,-1 3 0-15</inkml:trace>
  <inkml:trace contextRef="#ctx0" brushRef="#br0" timeOffset="99870.328">19565 3742 3456 0,'-7'-31'0'0,"3"12"0"15,4 0-14-15,0 13-2 0,0 9-1 0,4 0 0 0,-4-3 17 0,0 0 0 16,0 0 0-16,0 0 0 0,0 3 0 0,4-3 0 16,3 0 0-16,0 0 0 15,-7 0-61-15,-4 0-6 0,1 0-1 0,-4-3-1217 16</inkml:trace>
  <inkml:trace contextRef="#ctx0" brushRef="#br0" timeOffset="101695.168">18800 2588 345 0,'0'0'15'0,"0"0"4"0,3 13-19 0,-3-13 0 0,0 0 0 0,0 0 0 16,0 16 168-16,0-7 31 0,0-9 5 0,0 0 2 15,0 0-98-15,0 0-19 0,0 6-4 0,0-6-1 16,0 0-5-16,0 0-2 0,0 0 0 0,0 0 0 15,0 0 4-15,0 3 1 0,0 4 0 0,0-7 0 16,0 0-3-16,0 0-1 0,0 0 0 0,0 12 0 16,-3 1-13-16,3-10-2 0,0-3-1 0,0 0 0 15,-8 6-26-15,5 4-4 0,3 2-2 0,-4-9 0 16,4-3-18-16,-3 6-4 0,-1 1-8 0,1-1 12 16,-1 3-12-16,4-2 0 0,-3-1 0 0,-1 0 0 15,1 4-12-15,-1-4-3 0,-3-6 0 0,0 6 0 16,0 4-34-16,3-7-7 0,4 9-2 15,-3-2 0-15,-4-1-110 0,0-3-21 0,0 7-5 16,0-1-648-16</inkml:trace>
  <inkml:trace contextRef="#ctx0" brushRef="#br0" timeOffset="101969.029">18514 2968 806 0,'3'-7'72'0,"1"-2"-58"16,-4 0-14-16,0 9 0 0,0 9 141 0,-4 0 26 15,8 1 5-15,-4-10 0 0,0 0-69 0,0 0-15 16,0 0-2-16,0 0-1 0,0 0-35 0,0 0-7 16,0 0-2-16,0 0 0 0,0 0-8 0,0 0-1 15,-11-3-1-15,11 3 0 0,-10 9-19 0,3-3-4 0,7-6-8 0,-4 10 12 16,-3-1-2-16,7-9-1 15,-7 7 0-15,-4-1 0 16,8 9-31-16,3-15-6 0,0 0-2 0,0 0 0 16,-7 7-153-16,7-7-30 0,-14-16-7 0,14 16 0 0</inkml:trace>
  <inkml:trace contextRef="#ctx0" brushRef="#br0" timeOffset="102156.271">18404 3222 345 0,'-14'-28'15'0,"11"24"4"0,-4-2-19 0,0 6 0 0,3 0 0 0,4 0 0 16,-7 6 282-16,4 1 53 0,3 5 10 0,0 1 3 0,-4-4-209 16,1-3-42-16,-5 1-8 0,5 5-1 0,-1-5-52 15,1 2-11-15,-1 3-1 0,-3-2-1 0,4-7-23 16,-4 3 0-16,3 1 0 0,-3-1 0 0,0 3-14 0,4-6-7 16,-1 4-2-16,0 2 0 15,-3-3-99-15,7 4-20 0,-3-7-4 16</inkml:trace>
  <inkml:trace contextRef="#ctx0" brushRef="#br0" timeOffset="102354.23">18108 3479 518 0,'0'6'46'0,"0"-6"-37"0,0 0-9 0,0 0 0 16,-3 13 49-16,3-13 8 0,-4-7 2 0,4 7-248 15,-3 16-50-15</inkml:trace>
  <inkml:trace contextRef="#ctx0" brushRef="#br0" timeOffset="102540.856">18172 3482 903 0,'0'0'40'0,"0"0"8"0,0 0-38 0,3 0-10 15,-3-9 0-15,0 9-400 16</inkml:trace>
  <inkml:trace contextRef="#ctx0" brushRef="#br0" timeOffset="102791.836">18179 3513 961 0,'0'16'42'0,"0"-16"10"15,0 0-42-15,0 0-10 0,0 0 0 0,0 0 0 0,0 0 112 0,0 0 20 0,0 0 4 0,0 0 0 16,0 0-27-16,0 0-5 16,0 0-2-16,0 0 0 0,0 0-22 0,0 0-5 0,7-12-1 0,-7 12 0 15,0 0-36-15,0 0-7 0,3-10-2 0,-3 10 0 16,7 16-29-16,0-7 8 16,-3 7-8-16,3-10 0 0,-7-6 0 0,0 0 0 0,3-12 0 0,4-1-10 31,-3 7-34-31,-4 6-6 0,0 0-2 0,4 6-865 0</inkml:trace>
  <inkml:trace contextRef="#ctx0" brushRef="#br0" timeOffset="103018.814">18616 3761 1280 0,'7'-16'0'15,"0"4"0"1,-3 6 91-16,-4 6 18 0,0 0 4 0,0 0 1 0,3 15-70 0,4-8-15 16,0 8-2-16,-3-5-1 0,-4-10-26 0,0 0 0 15,7 6 8-15,0 0-8 0,-7-6 0 0,4 6 0 16,3 10 0-16,-4 0 0 16,4 9-24-16,0-9-3 0,-7-16-1 0,0 0-680 0</inkml:trace>
  <inkml:trace contextRef="#ctx0" brushRef="#br0" timeOffset="103251.93">18814 3865 1382 0,'0'0'61'0,"0"0"13"0,3 9-59 0,-3-9-15 0,0 0 0 0,0 0 0 15,4 0 125-15,-4 0 23 0,0 0 4 0,7 6 0 16,0 4-64-16,0-7-12 0,-4 6-4 0,1-2 0 15,-1 2-34-15,5 0-7 0,-1-6-2 0,-4 7 0 16,-3-10-17-16,0 0-4 0,7 0-8 0,4 0 12 16,-1 6-12-16,1-3 0 0,-4 4 0 0,4-4 0 15,-4 0-25 1,-7-3-2-16,10 9 0 0,-3-9 0 0,7 10-108 0,-3-4-21 16,-8-16-5-16</inkml:trace>
  <inkml:trace contextRef="#ctx0" brushRef="#br0" timeOffset="103957.268">18863 2729 1162 0,'0'0'52'0,"0"0"10"0,0 0-50 0,0 0-12 0,0 0 0 0,0 0 0 16,0 0 115-16,0 0 20 0,4 0 4 0,-4 0 1 15,0 0-35-15,0 0-6 0,7-15-2 0,0 5 0 16,0 4-42-16,-7 6-9 0,3 16-2 16,1-1 0-16,-1-2-12 0,4 3-4 0,0-10 0 0,0-3 0 15,-7 10-20-15,4-10-8 0,-4-3 0 0,0 12 9 16,0-12-9-16,7 7-12 0,0-1 2 0,0 0 1 15,-7-6-26-15,7 0-5 16,-7 0 0-16,0 0-1 0,0 0-150 0,7 0-29 16</inkml:trace>
  <inkml:trace contextRef="#ctx0" brushRef="#br0" timeOffset="104169.1">19039 2871 403 0,'0'0'36'0,"0"0"-36"0,4 6 0 0,-4-6 0 0,7 6 220 0,0-6 38 16,-7 0 7-16,0 0 2 0,7 3-131 0,-3-3-27 16,-4 0-5-16,0 0 0 0,7 10-31 0,0-1-5 15,-4-3-2-15,1 1 0 0,-4-7-34 0,7 9-8 16,0-9 0-16,-4 6-1 0,-3-6-23 0,11 10 9 16,-4-7-9-16,0 3 0 0,-7-6 0 0,0 0-17 15,0 0 1-15,7 9 1 16,4-5-130-16,-4-1-27 0,-7-3-4 0</inkml:trace>
  <inkml:trace contextRef="#ctx0" brushRef="#br0" timeOffset="104407.63">19276 3059 345 0,'0'0'31'0,"0"0"-31"0,7 9 0 0,0-3 0 16,-7-6 272-16,0 0 49 0,7-9 10 0,-7 9 1 15,0 0-168-15,7 13-35 0,4 2-6 0,-4 7-2 16,-4-22-39-16,-3 0-8 15,7 6-2-15,4 4 0 0,-8-7-19 0,4 10-4 16,0-7-1-16,1-3 0 0,-5 3-24 0,-3-6-6 0,0 0-1 0,0 0 0 16,11 16-17-16,-4-10 8 0,-4-6-8 0,4 6 0 15,4-2 0-15,-4-1 0 0,-4 0 0 0,1 3 0 16,3-3-18-16,4-3-1 0,-8 3 0 0,4 0 0 16,0 1-37-16,-7-4-7 0,0 0-1 0,11 0-1 15,-1 3-119-15,1-3-24 16,-4 6-5-16</inkml:trace>
  <inkml:trace contextRef="#ctx0" brushRef="#br0" timeOffset="104610.832">19632 3294 990 0,'14'3'44'0,"-14"-3"8"0,0 0-41 0,0 0-11 16,7 6 0-16,0 1 0 0,0-1 111 0,0-3 20 15,0 3 4-15,1-3 1 0,-8-3-20 0,3 7-3 16,-3-7-1-16,7 3 0 0,-3 3-32 0,-4-6-8 15,0 0 0-15,7 3-1 0,-7-3-36 0,7 3-7 16,-7-3-2-16,7 10 0 0,-7-10-15 0,0 0-3 16,0 0-8-16,0 0 12 15,3 0-36-15,4 0-7 0,-7 0-1 0,7 0-617 0,0-7-123 16</inkml:trace>
  <inkml:trace contextRef="#ctx0" brushRef="#br0" timeOffset="105053.088">19752 3335 1148 0,'0'0'51'16,"0"0"10"-16,0 0-49 0,0 0-12 0,0 0 0 0,0 0 0 0,0 0 91 0,0 0 15 15,0 0 3-15,0 0 1 0,0 0-20 0,0 0-4 16,-7 0-1-16,0 9 0 0,7-9-31 0,0 0-6 16,0 0-2-16,0 0 0 0,-7 0-30 0,3 3-7 15,1 0-1-15,-4 0 0 0,3-3-8 0,4 0 0 16,0 0 0-16,0 0 0 0,0 0 0 0,-7 7 0 16,-3-7 0-16,6 0 0 0,4 0 0 0,-7 3 0 15,0 0 0-15,-4 6 0 0,8-9 0 0,-4 0 0 16,-4 7 0-16,4-4 0 0,-3 3 0 0,3-6 0 15,-4 10-8-15,0-1 8 0,1-6 0 0,-1 0 0 16,-3 0-9-16,3 4 9 0,4-1 0 0,-3 0 0 16,-4-3 0-16,7 4 0 0,0 2 0 0,3-3 9 15,1 0-1-15,-5-2 0 0,1 2 19 0,4 0 3 16,-4 0 1-16,3 1 0 0,-3-4 1 0,7-3 0 16,-3 6 0-16,-4 0 0 0,0 4-32 0,3-10 0 15,4 0 0-15,-7 6-10 16,-7-6-26-16,7 3-4 0,0 3-2 0,0-6 0 15,3 10-142-15,4-10-29 0</inkml:trace>
  <inkml:trace contextRef="#ctx0" brushRef="#br0" timeOffset="105306.541">19322 3683 691 0,'0'-16'61'0,"0"16"-49"0,0 0-12 0,0 0 0 0,-4-6 180 0,1 0 32 31,-1-1 8-31,4 7 0 0,0 0-66 0,-3-3-14 0,-1-9-2 0,-3 8-1 0,7 4-33 0,0 0-8 16,0 0 0-16,0 0-1 0,-4 10-24 0,-3-4-5 16,0 4-1-16,4-7 0 0,-4 3-22 0,0 3-5 15,3-2-1-15,-3-1 0 0,0 6-21 0,0 1-5 16,0-7-1-16,0 7 0 0,0-1-10 0,0-2-14 16,0 2 3-16,3 1 1 15,-3-7-94-15,0 3-20 0,0 7-3 0,0-10-593 16,-4 7-118-16</inkml:trace>
  <inkml:trace contextRef="#ctx0" brushRef="#br0" timeOffset="105512.025">19117 3880 1548 0,'7'-22'68'0,"-7"22"15"0,0 0-67 0,0 0-16 0,0 0 0 0,0 7 0 15,0-7 135-15,0 9 23 0,0-6 5 0,0-3 1 16,0 0-57-16,-3 6-11 0,-1 1-3 0,-3-1 0 15,0 0-22-15,0-3-5 0,0 7-1 0,0-4 0 16,-4 0-44-16,8-3-9 0,-8 1-1 0,4 2-1 16,3 0-10-16,-3 4 0 0,0-7 0 0,0 3-11 15,0 6-27 1,-3-2-6-16,-4-7 0 0,-1 6-1 0,5 1-85 16,-4-4-17-16,3 0-3 0,-3 1-520 0,7 8-104 0</inkml:trace>
  <inkml:trace contextRef="#ctx0" brushRef="#br0" timeOffset="106570.091">18055 3391 403 0,'0'0'36'0,"0"0"-36"0,0 0 168 0,0 0 28 0,0 0 4 0,0 0 2 15,0 0-90-15,0 0-19 0,0 0-3 0,0 0-1 16,0 0-11-16,0 0-2 0,0 0-1 0,0 0 0 16,0 0-24-16,4 10-5 0,-4-10-1 0,0 0 0 15,3 9-5-15,-3-9 0 0,0 0-1 0,0 0 0 16,0 0-39-16,0 0 0 0,7 3 0 0,-7-3 0 15,0 0 0-15,0 0 0 0,4 3 10 0,-4-3-10 16,10 0 9-16,-10 0-9 0,4 0 8 0,-4 0-8 16,0 0 8-16,0 0-8 0,7-6 0 0,-7 6 8 0,0 0-8 0,0 0 0 15,0 0 0-15,0 0 0 0,0 0 0 0,0 0 0 16,0 0 0-16,0 0 0 0,0 0 0 0,0 0 0 16,0-6 0-16,0 6 0 0,0 0 0 0,0 0 0 15,0 0 0-15,0 0 0 0,-7-3 0 0,7 3-14 16,0 0 5-16,0 0 1 0,0 0 8 0,0 0 11 15,0 0-3-15,-4 0 0 0,4 0 25 0,0 0 5 16,0 0 1-16,0 0 0 0,-7 9 7 0,4-3 2 16,-1 4 0-16,4-10 0 0,0 0-12 0,0 0-3 15,0 0 0-15,0 0 0 0,4 6-5 0,-4-6-2 16,0 0 0-16,7 3 0 0,-7-3-14 0,7 3-4 16,0-3 0-16,-7 0 0 0,0 0-8 0,0 0 0 0,4 0 0 0,-4 0 0 15,0 0 0-15,10 0 0 16,-3-6 0-16,-7 6 0 0,0 0-16 0,0 0-4 0,0 0-2 0,4-3 0 31,-4 3-95-31,3-3-19 0,-3 3-4 0</inkml:trace>
  <inkml:trace contextRef="#ctx0" brushRef="#br0" timeOffset="107257.64">18824 2626 1249 0,'0'0'55'0,"0"0"12"0,0 0-54 0,4-9-13 0,-4 2 0 0,0 7 0 15,3 10 142-15,-3-10 26 0,4-10 4 0,-4 10 2 16,0 0-55-16,7 10-11 0,-7-10-3 0,0 0 0 16,0 0-33-16,3-3-6 0,4-4-2 0,-7 7 0 0,8 7-29 0,-8-7-7 15,7-7 0-15,-7 7-1 0,0 0-18 0,10 7-9 16,-10-7 10-16,0 0-10 0,0 0 0 0,0 0 0 16,0 0 0-16,7-4 0 15,0 1 0-15,-7-6 0 0,4 3 0 0,-1 6-10 0,-6-7 10 16,3 7-13-16,0-6 5 0,0 6 8 0,0 0-9 0,-4 0 9 15,4-9 0-15,-3 2 0 0,3 7 0 0,-4 0 0 16,-6-15 0-16,3 2 0 16,3 10 0-16,4-3 0 0,-3 12 0 0,3-6 0 15,0 3 0-15,-4-3 0 0,0-3 0 0,4 9 0 0,0 4 0 0,0-4-12 16,0 3 12-16,0-2-760 16,-3 2-144-16</inkml:trace>
  <inkml:trace contextRef="#ctx0" brushRef="#br0" timeOffset="107817.196">19681 3294 1036 0,'-3'34'46'0,"3"-24"10"0,0-1-45 0,0-6-11 0,3-6 0 0,1 0 0 16,-4 3 208-16,0 0 40 0,0-6 8 0,0 6 2 16,4 0-160-16,-1-3-32 0,-3 3-6 0,4 0-2 15,-4 0-28-15,3 0-6 0,1 0 0 0,-1 0-1 16,-3 0-23-16,4 0 0 0,-1-3 0 0,1 3 0 15,-4-4-87-15,0 4-15 0,3 0-3 16</inkml:trace>
  <inkml:trace contextRef="#ctx0" brushRef="#br0" timeOffset="108306.343">19004 3977 691 0,'0'0'61'31,"0"0"-49"-31,0 0 120 0,0 0 24 0,0 0 5 0,0 0 1 16,0 0-14-16,0 0-2 0,0 0-1 0,0 0 0 15,0 0-44-15,4 4-9 0,-4-4-1 0,3 6-1 16,-3-6-18-16,7 0-3 0,-3 9-1 0,-4-9 0 16,0 0-13-16,0 0-3 0,0 0-1 0,0 0 0 0,0 0-35 0,10 0-8 15,-3 3 0-15,-7-3-8 0,0 0 0 0,0 0-17 16,7 4 1-16,-7-4-1113 15</inkml:trace>
  <inkml:trace contextRef="#ctx0" brushRef="#br0" timeOffset="134410.887">26049 4153 691 0,'0'0'30'0,"0"0"7"0,0 0-29 0,0 0-8 0,0 0 0 0,0 0 0 0,0 0 144 0,0 0 28 15,0 0 6-15,0 0 1 0,0 0-72 0,0 0-15 16,-3 6-2-16,10 1-1 0,-7-7-29 0,0 0-5 16,0 9-2-16,0-3 0 0,0 4 41 0,-4-4 8 15,4 3 2-15,0-2 0 16,0 2-104-16,4 0-29 0,-4-2-2 0,0 5 0 16,0 4-7-16,0 0-2 0,-4 2 0 0,1-2 0 0,-1 0 94 0,8 0 18 15,-4-1 4-15,-4 1 1 0,1-4-52 0,3 4-10 0,3 3-3 16,1 0 0-16,-1-4-12 0,-3-2 0 0,0 6 0 0,4 0 0 15,-1-4 13-15,1 1-3 0,-4 0-1 0,-4 2 0 16,4 8 4-16,0-1 1 0,0-7 0 0,0 7 0 16,-10-3-2-16,10 0 0 0,0 0 0 0,0 3 0 15,-4 1-12-15,4-8 9 0,0 4-9 0,0-3 8 16,0 3 48-16,0-3 10 0,4 6 2 0,-8-6 0 16,1-7-104-1,-5 1-20-15,8 3-4 0,4-4 0 0,-4 4 52 0,0-1 8 0,-7-5 0 0,3-1 10 16,1 4 0-16,3-7 0 0,-4 3 0 0,1-2 0 15,-1-1-1-15,1 0 0 0,-1 1 0 0,1-1 0 16,-1-6 0-16,4 0 0 0,0 0 0 0,0 0 0 16,0 0-9-16,0 0 10 0,0 0-10 0,0 0 10 15,-3 9-10-15,3-9 0 0,0 0 0 0,0 0 0 0,0 0 0 16,0 0 0-16,-4 3 0 0,4-3-11 0,0 0-9 16,0 0-1-16,0 0-1 0,0 0 0 15,0 0-76-15,0 0-15 0,7-3-3 0,-3-6-878 0</inkml:trace>
  <inkml:trace contextRef="#ctx0" brushRef="#br0" timeOffset="135838.523">25964 4090 748 0,'0'0'67'0,"0"0"-54"16,0 0-13-16,0 0 0 0,-3 7 171 0,3-7 31 15,0 0 6-15,0 0 2 16,-4 9-229-16,4 0-45 0,4-2-10 0,-4 2-2 0,0-9 99 0,0 0 19 16,3 3 4-16,-3-3 1 0,0 0-1 0,0 0 0 15,8 7 0-15,-8-7 0 0,0 0 16 0,7 0 3 16,0-4 1-16,3 8 0 0,1 5 41 0,-1-6 8 16,-3-6 1-16,-7 3 1 15,0 0-117-15,11 3-20 0,3 3-5 0,-3-6-2 0,-4 3 47 0,3 1 8 16,4 5 3-16,1-9 0 0,-1 3-7 0,3 0 0 0,-3 7-1 15,4-10 0-15,-4 0-2 0,4 0 0 0,-1-10 0 0,1 10 0 16,3 0-5-16,0 0 0 0,1-6-1 0,-1 6 0 16,0 0-7-16,4 0-8 0,-4 0 11 0,0 0-11 15,-3 0 10-15,3 0-10 0,3 0 8 0,1 0-8 16,-7 3 10-16,-1 0-10 0,1-3 12 0,-4 3-12 16,4 4 15-16,-1-7-4 0,5 6-1 0,-1 3 0 15,0-5-2-15,-3-1 0 0,3-10 0 0,-4 7 0 16,5 0-8-16,-1 0 12 0,-4 0-12 0,1 0 12 15,3 0-12-15,0 0 12 0,-3-6-12 0,0 3 12 16,-1 0-12-16,4 0 0 0,1 3 9 0,-1 0-9 16,-4 0 0-16,1 0 0 0,3 0 0 0,-3 0 8 15,-1 0-8-15,-2 0 0 0,2-7 0 0,-3 7 0 0,-3 0 0 16,3 0 0-16,0 0 0 0,0 7 0 16,4-7 0-16,-4 0 8 0,0 3-8 0,-3 0 0 0,-1 0 0 15,-3-3 0-15,4 0 0 0,-11 0 8 0,7 0 8 0,-7 0 1 16,11 0 1-16,-11 0 0 0,0 0-18 0,0 0-16 15,10 0 4-15,-3 6 0 0,-7-6 12 0,0 0 0 16,7 0 0-16,-7 0 0 0,0 0 0 0,0 0 0 16,0 0 8-16,0 0-8 0,0 0 0 0,0 0 0 15,0 0 0-15,11 0 0 0,-11 0 0 0,0 0 0 16,0 0 0-16,10 7 0 0,-10-7 0 0,0 0 0 16,0 0 0-16,0 0 0 0,7-3 0 0,1 3 0 15,-1-4-8-15,-7 4 8 0,0 0 0 0,0 0 0 16,7 0 0-16,-7 0 0 0,7 0-9 0,-7 0 9 0,7-6-8 0,-7 6 8 15,0 0-8-15,0 0 8 0,0 0-8 0,0 0 8 16,0 0 0-16,0 0 0 0,0 0 0 0,7 0-8 16,0-3 8-16,-7 3 0 0,0 0 0 0,7 0 0 15,0-3 0-15,-7 3 0 0,0 0 0 0,11 0 0 16,-4-3 0-16,-4-4 0 0,1 4 0 0,3 0 0 16,-4 0 0-16,4 3 0 0,-3-9 0 0,-4 9-8 15,0 0 8-15,0 0 0 0,7 0 0 0,-7 0 0 16,0 0 0-16,0 0 0 0,0 0 0 0,0 0 0 15,10 0 0-15,-2 0 0 0,-8 0 0 0,0 0 0 16,0 0 0-16,0 0 0 0,0 0 0 0,0 0 0 16,0 0 0-16,0 0 0 0,0 0 0 0,0 0 8 15,0 0-8-15,0 0 0 0,0 0 8 0,0 0-8 16,0 9 0-16,0-9 0 0,7 6 0 0,-7-6 8 0,3 10-8 16,-3-10 0-16,0 0 0 0,0 15 0 0,4-5 0 0,-4 2 0 15,0-2 0-15,3-1 0 0,1 4 0 0,-1-1 9 16,-3 4-9-16,0 3 0 0,0-13 11 0,4 7-11 15,-1-1 10-15,1 4-10 0,-1-1 10 0,1-2-10 16,-4 0 10-16,0 2-10 0,7 4 8 0,-7 6-8 16,0-12 0-16,3 5 0 0,1 4 9 0,0-6-9 15,-1 0 8-15,1 3-8 0,3-4 8 0,-4 7-8 16,4-3 8-16,-7 6-8 0,4-9 9 0,3 3-9 16,0-4 10-16,0 4-10 0,-4 0 10 0,1 0-10 15,3-4 10-15,-3 4-10 0,-1-3 11 0,1 0-11 16,-1-4 12-16,4 1-12 0,-3 6 12 0,-1-1-4 15,1-5 0-15,-1 3-8 0,-3-4 11 0,0-3-11 0,0 4 10 16,0 0-10-16,-3-4 8 0,3 0-8 0,0 1 0 0,0-4 0 16,0-6 8-16,0 0-8 0,-4 9 0 0,1-2 9 15,-4 2-9-15,3-3 0 0,4-6 0 0,0 0 0 16,0 10 0-16,-3-1-9 0,3-9 9 0,-4 3-10 16,1 10 1-16,-1-7 0 0,0 4 0 0,-3-1 0 15,7-9-10-15,0 6-1 0,-3 4-1 0,-1-4 0 31,4-6-12-31,0 0-3 0,-3 6 0 0,3-6 0 0,0 0-8 16,0 0-1-16,0 0-1 0,0 0 0 0,-4 10-21 0,4-10-4 16,0 0-1-16,0 0-604 0,0 0-122 0</inkml:trace>
  <inkml:trace contextRef="#ctx0" brushRef="#br0" timeOffset="136943.977">26000 5197 1209 0,'0'0'53'0,"0"0"12"0,0 0-52 0,0 0-13 16,0 0 0-16,0 0 0 0,0 0 84 0,0 0 13 15,-11-3 3-15,11 3 1 0,0 0-28 0,0 0-5 16,0 0-2-16,0 0 0 0,0 0-13 0,11 3-2 16,-1-3-1-16,1 3 0 15,-1 4-62-15,1-1-13 0,0 0-3 0,3-3 0 0,0-3 44 0,-4 0 9 16,-10 0 2-16,11 7 0 0,3-1 45 0,0-3 10 15,0 0 2-15,4 0 0 0,-7-3-45 0,3 3-9 16,3 1-2-16,1-1 0 0,-4-6 1 0,0-1 0 0,4 4 0 16,-1-3 0-16,1 3-9 0,0 3-3 0,-1-3 0 0,1 4 0 15,3-4-8-15,-3 0-1 0,-1-4-8 0,-2 8 12 16,-1-1-12-16,3 0 8 0,-3 0-8 0,1 0 0 16,2 3 0-16,1 1 8 0,-4-4-8 0,4 0 0 15,-1-3 0-15,1 0 8 0,0-6-8 0,-1 6 0 16,1 3 12-16,-1 0-3 0,5-3-1 0,-1 0 0 15,-4-3 1-15,-2 3 0 0,6 3 0 0,-7-3 0 16,3 0-9-16,1 0 10 0,0-3-10 0,-4 6 10 16,-14-3-10-16,17 0 8 0,-17 0-8 0,18 3 8 15,-4 0 0-15,4 4 0 0,-18-7 0 0,14 3 0 16,4 3 3-16,-4-3 0 0,3-3 0 0,-3 0 0 16,-3 3-11-16,3 0 10 0,-3-6-10 0,3 0 10 15,0 0-2-15,0 0-8 0,-3 0 12 0,3 0-4 0,0 3 1 16,4 0 0-16,-4 0 0 0,3-4 0 0,1-2-9 15,0 3 12-15,-4-3-12 0,-4 6 12 0,1 0-12 0,3 0 0 16,-7-3 0-16,7-1 8 0,-14 4-8 0,11 4 0 16,3-1 0-16,-14-3 0 0,0 0 0 0,14 0 0 15,-7 0 0-15,7 3 0 0,-14-3 8 0,11-3-8 16,-1 3 0-16,-10 0 8 0,11 0-8 0,-1-3 8 16,1-1-8-16,0 1 8 0,-1 3-8 0,-3 0 8 15,4 0-8-15,-4-3 8 0,-7 3-8 0,0 0 8 16,7 0-8-16,-7 0 8 0,10-3-8 0,-2 0 0 15,-1 0 0-15,-7 3 8 0,0 0-8 0,7 0 0 0,3 0 0 16,-10 0 0-16,4-7 0 0,-4 7 0 0,3-3 8 16,-3 3-8-16,0 0 0 0,0 0 0 0,0 0 0 0,7-3 8 15,0 0-8-15,-7 3 0 0,0 0 0 16,0 0 0-16,0 0 0 0,0 0 0 0,0 0 0 0,0 0 0 16,0 0 0-16,0 0 0 0,0 0-12 0,0 0 12 15,0 0-24-15,0 0 2 0,0 0 1 0,0 0 0 31,0 0-27-31,0 0-4 0,4-3-2 0,-4 3 0 16,0-9-125-16,0 2-25 0,-4 1-4 0</inkml:trace>
  <inkml:trace contextRef="#ctx0" brushRef="#br0" timeOffset="141746.787">25950 5078 403 0,'0'0'36'0,"0"0"-36"0,0 0 0 0,0 0 0 16,0 0 112-16,0 0 15 0,0 0 3 0,0 0 1 16,0 0-78-16,0 0-15 0,0 0-3 0,0 0-1 15,7 0 35-15,-7 0 7 0,0 0 2 0,0 0 0 16,0 0-14-16,0 0-2 0,0 0-1 0,0 0 0 0,7-6-5 16,-7 6-2-16,0 0 0 0,0 0 0 0,8-6 94 0,-5-1 18 15,1 1 4-15,-4 6 1 16,0 0-171-16,3-6-38 0,4-4-6 0,0 4 0 0,-3 0 44 0,-1-4 0 15,1 4 0-15,-4 6 0 16,0-6-54-16,3-4-8 0,8 4-2 0,-1-3 0 0,-6 6 45 0,3-4 9 16,-3 1 2-16,3 0 0 15,0 0-22-15,-7 6-4 0,3-4-1 0,4-5 0 16,0 3-32-16,-3-1-6 0,-4 7-2 0</inkml:trace>
  <inkml:trace contextRef="#ctx0" brushRef="#br0" timeOffset="141992.452">26190 4805 921 0,'0'0'82'0,"0"0"-66"0,0 0-16 0,0-6 0 16,0-3 93-16,4 6 15 0,-4-7 4 0,3 4 0 15,-3-4-26-15,4 4-5 0,-1 0-1 0,-3 6 0 16,0 0-38-16,0-10-8 0,7 7-2 0,-7-6 0 15,0 9-23-15,0 0-9 0,0 0 0 0,4-3 9 16,-1-3-9-16,-3 6 0 0,0 0 0 0,0 0 0 16,0 0-14-16,0 0-5 0,8-4-1 0,-8 4 0 15,3-3-44-15,-3 3-8 16,7-6-3-16,-7 6-591 0</inkml:trace>
  <inkml:trace contextRef="#ctx0" brushRef="#br0" timeOffset="142214.889">26300 4627 460 0,'0'0'41'0,"0"0"-33"16,0-4-8-16,0 4 0 0,0 0 184 0,0 0 34 15,0-9 7-15,0 9 2 0,3-6-123 0,-3 0-24 16,4-7-4-16,-4 7-2 0,0 6-34 0,0 0-8 16,0 0 0-16,3-3-1 0,4-4-31 0,-3 4 8 15,-1-3-8-15,-3 6 0 0,0 0 0 0,7-3 0 16,-3-4 0-16,-4 7 0 0,0 0 0 0,7-3-15 15,-4 3 5-15,1-9 1 16,-4 9-15-16,7-3-4 0,-3 0 0 0,-1-4 0 16,-3 7-24-16,4-3-6 0,3 0-1 0</inkml:trace>
  <inkml:trace contextRef="#ctx0" brushRef="#br0" timeOffset="142436.463">26405 4473 403 0,'0'0'17'0,"0"0"5"0,0 0-22 0,0 0 0 0,0 0 0 0,0 0 0 16,0 0 208-16,0 0 36 0,0 0 8 0,0 0 2 15,0 0-162-15,0 0-32 0,0 0-6 0,0 0-2 16,0 0-28-16,0 0-5 0,0 0-2 0,0 0 0 0,0 0-17 0,0 0 0 16,0 0 0-16,0 0 0 0,0 0-16 15,0 0-3-15,0 0-1 0,0 0 0 16,7 0-18-16,-7 0-4 0,0 0-1 15,8-3 0-15,-8 3-101 0,0 0-21 0</inkml:trace>
  <inkml:trace contextRef="#ctx0" brushRef="#br0" timeOffset="142560.928">26504 4426 460 0,'0'0'41'0,"0"0"-33"16,0 0-8-16,0 0 0 0,0-6 86 0,0 6 15 0,4-10 3 0,-4 10-304 15,0 0-60-15</inkml:trace>
  <inkml:trace contextRef="#ctx0" brushRef="#br0" timeOffset="142899.928">26511 4413 345 0,'0'0'31'0,"0"0"-31"16,0 0 0-16,0 0 0 0,0 0 128 0,0 0 20 15,0 0 4-15,0 0 1 0,0 0-58 0,0 0-12 16,0 0-3-16,0 0 0 0,0 0-8 0,0 0-3 15,7 0 0-15,0 7 0 0,-7-7-29 16,0 0-7-16,0 0-1 0,0 0 0 0,0 0-21 0,0 0-11 16,0 0 10-16,0 0-10 0,0 0 0 0,0 0-13 15,0 0 1-15,0 0 0 16,0 0-12-16,7 0-1 0,-7 0-1 0,0 0 0 0,7 3 6 0,-7-3 2 16,0 0 0-16,0 0 0 15,0 0-24-15,0 0-5 0</inkml:trace>
  <inkml:trace contextRef="#ctx0" brushRef="#br0" timeOffset="143292.997">26617 4404 460 0,'0'0'41'0,"0"0"-33"0,0 0-8 0,0 0 0 16,0 0 143-16,0 0 26 0,0 0 6 0,0 0 1 15,0 0-79-15,0 0-15 0,0 0-3 0,0 0-1 16,0 0-18-16,0 0-4 0,0 0-1 0,0 0 0 16,0 0-21-16,0 0-4 0,0 0-1 0,7 0 0 15,-3 0-12-15,-4 0-2 0,0 0-1 0,0 0 0 16,7 0-2-16,0 0-1 0,0 0 0 0,-7 0 0 0,0 0-1 15,0 0 0-15,0 0 0 0,10 3 0 16,-3 0-10-16,-7-3 10 0,4 10-10 0,3-7 10 0,-7-3-10 0,7 6 0 16,0 0 0-16,-7-6 8 0,7 3-8 0,0 4 0 15,-7-7 0-15,0 0 8 0,4 9-8 0,-4-9 0 16,10 0 0-16,-10 0 0 0,7 3-15 0,-7-3 2 16,8 10 0-16,-1-7 0 15,-7-3-29-15,0 0-6 0,0 0 0 0,10 0-1 16,1 0-109-16,-4 3-22 0</inkml:trace>
  <inkml:trace contextRef="#ctx0" brushRef="#br0" timeOffset="143779.691">26846 4476 748 0,'0'0'67'0,"4"6"-54"0,-4-6-13 0,3 7 0 16,1 2 108-16,0-6 20 0,-4-3 3 0,0 0 1 16,0 0-48-16,3 6-8 0,8-6-3 0,-4 4 0 15,-7-4-20-15,7 3-4 0,3 6-1 0,-3-9 0 16,0 0-16-16,-7 0-4 0,0 0-1 0,7 3 0 15,8 0-16-15,-8-3-3 0,0 7-8 0,0-1 12 16,3-3-12-16,-3 3 0 0,0-3 0 0,-7-3 0 16,0 0 0-16,8 4 0 0,2-1 0 0,-3 0 0 15,-7-3 8-15,7 6-8 0,4 0 0 0,-11-6 0 16,0 0 0-16,0 0 0 0,10 7 0 0,1-4 0 16,-11-3 0-16,7 3-18 0,0-3 2 0,0-3 1 15,4 6-44-15,-11-3-9 0,0 0-1 0,0 0-1 16,7 0-13-16,3 6-2 0,-3-3-1 0,-7-3 0 15,0 0 22-15,0 0 5 0,0 0 1 16,11 4 0-16,-4-1 37 0,-7-3 7 0,0 0 2 0,0 0 0 0,7 6 12 0,-7-6 0 16,0 0 0-16,0 0-9 0,4 6 9 0,3 0 0 15,0 1 0-15,-7-7 0 0,7 9 0 0,-7-9 0 16,0 0 8-16,3 3-8 0,4 4 36 0,-7-7 2 16,0 0 1-16,7 6 0 0,-7-6 9 0,0 0 3 15,7 6 0-15,-7-6 0 0,0 0 3 0,11 3 1 16,-11-3 0-16,4 6 0 0,3 1-20 0,-7-7-4 15,0 0-1-15,0 0 0 0,0 0-18 0,10 3-3 16,-10-3-1-16,0 0 0 0,7 0-8 0,4 6 0 16,-4 4 0-16,-7-10 8 0,0 0-8 0,11 3 0 15,-11-3 0-15,0 0 8 0,7 3-8 0,-7-3 0 16,10 0 0-16,-10 0-11 0,0 0-5 0,11 3 0 0,-11-3-1 0,0 0 0 31,0 0-30-31,0 0-5 0,0 0-2 0,10 0-367 0,-3 0-74 0</inkml:trace>
  <inkml:trace contextRef="#ctx0" brushRef="#br0" timeOffset="144036.315">27393 4790 288 0,'0'0'25'0,"0"0"-25"0,0 0 0 0,0 0 0 15,0 0 156-15,0 0 27 0,11 0 5 0,-4 0 0 0,0 3-102 0,0-3-21 16,-7 0-4-16,7 3-1 0,-7-3-20 15,7 0-4-15,0 3 0 0,0 0-1 0,-7-3-24 16,7 3-11-16,-7-3 10 0,7 3-10 0,0 4 8 0,4-1-8 16,-11-6 0-16,0 0 0 0,3 6 0 0,5 1 0 15,-5 2 0-15,1-3 0 0,-4-6 0 0,0 0 0 16,7 3 0-16,-7-3 0 0,7 0-10 0,0 4 2 16,-7-4 0-16,0 0 0 15,10 0-34-15,-10 0-6 0,0 0-2 0,0 0-476 0</inkml:trace>
  <inkml:trace contextRef="#ctx0" brushRef="#br0" timeOffset="144153.952">27623 4909 565 0,'0'0'24'0,"0"0"7"0,7 3-31 0,3 0 0 0,-6 0 0 0,3 0 0 16,-4-3 16-16,-3 0-2 0,0 0-1 0,7-3 0 15,-3 0-29-15</inkml:trace>
  <inkml:trace contextRef="#ctx0" brushRef="#br0" timeOffset="144912.696">27764 5006 518 0,'0'0'46'0,"0"0"-37"16,0 0 148-16,0 0 30 0,-4 9 5 0,4-9 2 16,0 0-138-16,0 0-27 0,0 0-5 0,0 0-2 31,0 0-47-31,0 0-10 0</inkml:trace>
  <inkml:trace contextRef="#ctx0" brushRef="#br0" timeOffset="145155.918">27735 4956 806 0,'0'0'72'0,"0"0"-58"16,0 0-14-16,0 0 0 0,0 0 104 16,0 0 19-16,7 0 3 0,-7 0 1 0,8 6-51 0,-8-6-11 15,0 0-1-15,7 3-1 0,-7-3-35 0,0 0-6 16,0 0-2-16,0 0 0 0,0 0-20 0,0 0 0 16,0 0 0-16,0 0 8 15,0 0-36-15,3 7-8 0,1-1 0 0</inkml:trace>
  <inkml:trace contextRef="#ctx0" brushRef="#br0" timeOffset="145958.588">27601 4856 687 0,'7'6'61'15,"0"0"-49"1,-7-6 24-16,0 0 5 0,0 0 1 0,0 0 0 0,0 0-21 0,0 0-4 16,0 0-1-16,0 0 0 0,-3 3-16 0,3-3 10 15,0 0-10-15,0 0 8 0,0 0-8 0,0 6 0 16,-4 1 0-16,4-7 0 0,0 0 0 0,0 0 0 15,0 0 0-15,0 0 0 0,0 0 0 0,0 0-11 16,0 0 11-16,0 0-270 16,0 0-49-16</inkml:trace>
  <inkml:trace contextRef="#ctx0" brushRef="#br0" timeOffset="146585.219">27471 4852 288 0,'0'0'25'16,"0"0"-25"-1,0 0 100-15,0 0 16 0,0 0 2 0,0 0 1 16,0 0-67-16,0 0-12 0,0 0-4 0,0 0 0 16,0 0 12-16,0 0 1 0,0 0 1 0,0 0 0 15,0 0 16-15,0 0 3 0,0 0 1 0,0 0 0 16,0 0-10-16,0 0-1 0,0 0-1 0,0 0 0 0,0 0-10 0,0 0-3 16,0 10 0-16,0-10 0 0,0 0-4 0,0 0-1 15,0 0 0-15,0 0 0 0,0 0-7 0,-4 6-1 0,4-6-1 16,0 0 0-16,-3 6-10 0,3-6-1 0,0 0-1 0,0 0 0 15,0 0-6-15,-4 10-1 0,1-1 0 0,-1 1 0 16,4-10-3-16,0 0-1 0,0 0 0 0,0 0 0 16,-3 3 1-16,3-3 0 0,0 0 0 0,0 0 0 15,-7 9-9-15,3-6 12 0,4-3-12 0,0 0 12 16,0 0-12-16,-7 3 10 0,0-3-10 0,0 3 10 16,3 4-10-16,4-7 0 0,0 0 0 0,0 0 0 15,0 0-12-15,0 0 3 0,0 0 0 0,-3 9 0 31,-4 1-20-31,3-4-4 0,4-6-1 0,0 0 0 0,0 0-13 0,0 0-2 16,-7 6-1-16,7-6 0 0,0 0-87 0,-3 10-18 0,3-10-3 16</inkml:trace>
  <inkml:trace contextRef="#ctx0" brushRef="#br0" timeOffset="146798.69">27340 5037 288 0,'0'0'25'0,"0"0"-25"16,0 0 0-16,0 0 0 0,4-3 152 0,-1 0 24 16,-3 3 6-16,0 0 1 0,0 0-115 0,0 0-24 15,0 0-4-15,0 0 0 0,0 0 5 0,0 0 2 16,4-6 0-16,-4 6 0 0,0 0-13 0,0 0-2 16,0 0-1-16,0 0 0 0,0 0-23 0,0 0-8 15,0 0 0-15,0 0 0 16,0 0-22-16,0 0-10 0,0 0-3 0,0 0-351 15,0 0-70-15</inkml:trace>
  <inkml:trace contextRef="#ctx0" brushRef="#br0" timeOffset="147810.608">27432 4962 1040 0,'0'0'92'0,"0"0"-73"0,0 0-19 0,0 0 0 16,-4 10 76-16,4-10 11 0,0 0 2 0,-3 6 1 16,-1 0-27-16,1 0-6 0,-1 4-1 0,1-7 0 15,-4 0-8-15,7-3-3 0,-4 9 0 0,1-5 0 16,-1 2-7-16,1 0-2 0,3-6 0 0,-4 6 0 15,-3 4-1-15,4-4-1 0,-4 3 0 0,3-2 0 16,0-1-9-16,1-3-1 0,-1 3-1 0,-3 1 0 16,0-1-6-16,4 3-1 0,-1-2 0 0,1 2 0 15,-1-3-1-15,1 1-1 0,-1 2 0 0,1-3 0 16,-1 4-14-16,1-4 8 0,-1 3-8 0,-3-2 0 16,7-7 0-16,-4 3 8 0,4-3-8 0,-3 12 0 0,-1-5 0 15,1-1-13-15,-1 3 2 0,-3-6 1 16,4 1-34-16,3-4-6 0,0 0-2 0,0 0 0 15,0 9-142-15,0-9-29 0</inkml:trace>
  <inkml:trace contextRef="#ctx0" brushRef="#br0" timeOffset="148026.685">27220 5244 1224 0,'0'0'54'0,"0"0"11"0,0 0-52 0,0 0-13 0,0 0 0 0,0 0 0 15,0 0 65-15,0 0 11 0,0 7 1 0,0-7 1 16,-3 6-24-16,-1 0-5 0,4 0-1 0,0 1 0 16,0-7-28-16,-3 6-7 0,3-6-1 0,-4 6 0 15,1 1-12-15,-1-1 0 0,1 3 0 0,3-3 0 16,3 1-13-16,-3 2-6 0,0-9-1 0,0 10 0 31,-3-1-93-31,-1-3-19 0,4-6-4 0</inkml:trace>
  <inkml:trace contextRef="#ctx0" brushRef="#br0" timeOffset="148252.745">27174 5417 1285 0,'0'0'56'0,"0"0"13"0,0 0-55 0,0 9-14 0,-3-6 0 0,3-3 0 0,0 0 80 0,0 0 14 16,0 0 2-16,0 0 1 0,-7 7-9 0,-4 5-1 15,8-9-1-15,3-3 0 0,0 0-38 0,0 0-7 16,-11 13-1-16,8-10-1 0,3-3-26 15,-7 6-5-15,7-6 0 0,-4 10-8 0,-3 2 8 16,4-6-8-16,-5-2 0 0,8-4 0 0,0 0 0 0,-7 9 0 16,7-9 0-16,-7 9 0 15,0-2-20-15,0-1-5 0,7-6-1 0,0 0 0 16,-3 6-106-16,3-6-20 0,0 7-5 0,0-7-581 0</inkml:trace>
  <inkml:trace contextRef="#ctx0" brushRef="#br0" timeOffset="148493.843">27076 5583 345 0,'0'0'15'0,"-4"3"4"0,4-3-19 0,0 0 0 0,-3 6 0 0,-4-2 0 15,3 2 295-15,4-6 55 0,-7 3 11 0,7-3 3 16,-7 3-217-16,3 3-43 0,-3 1-9 0,4-4-2 16,3-3-41-16,-11 0-8 0,11 0-1 0,-3 3-1 15,-4 3-31-15,7-6-11 0,0 0 0 0,0 0 9 16,-4 10-9-16,1-4 0 0,-4 3 0 0,7-9 0 15,0 0 0-15,0 7-11 0,-7-1 11 0,7-6-12 16,-4 12-1-16,0-9-1 0,-3 1 0 0,7-4 0 31,-3 6-17-31,-1 3-3 0,1-2-1 0,-4-4 0 0,7-3-45 0,-4 6-8 16,4-6-3-16,0 0-685 0</inkml:trace>
  <inkml:trace contextRef="#ctx0" brushRef="#br0" timeOffset="149281.055">25933 5219 230 0,'0'0'10'0,"0"0"2"0,0 0-12 0,0 0 0 0,0 0 0 0,0 0 0 16,0 0 187-16,0 0 34 0,0 0 7 0,0 0 2 16,0 0-172-16,0 0-34 0,0 0-8 0,0 0 0 15,-4 7 74-15,1 2 15 0,-1-3 3 0,4-6 1 16,0 0-61-16,0 0-12 0,0 0-2 0,0 0-1 16,0 0 6-16,0 0 1 0,0 10 0 0,0-10 0 15,0 0 60-15,0 0 12 0,0 0 2 0,0 0 1 31,7 0-115-31,-7 0-19 0,7 3-5 0,4 0-2 16,-4 0-16-16,0 0-3 0,4-6-1 0,-1 6 0 0,-3 3 46 0,0 1 0 0,-7-7 0 0,0 0 0 16,7 0 53-16,4 6 11 0,-1 3 1 0,1-5 1 15,-4-1-52-15,0 0-14 0,4 3 0 0,-4-3 0 16,3-3 0-16,-3 0-14 0,4 3 2 0,3 0 0 16,-3 1-44-1,-1-1-8-15,-3 0-1 0,4 3-816 0</inkml:trace>
  <inkml:trace contextRef="#ctx0" brushRef="#br0" timeOffset="149494.609">26293 5429 1036 0,'0'0'92'0,"0"0"-73"16,0 0-19-16,0 0 0 0,0 0 98 0,0 0 16 16,0 0 3-16,10 7 1 0,-3-1-61 0,-7-6-12 15,0 0-2-15,11 6-1 0,-11-6-11 0,7 3-3 16,-7-3 0-16,0 0 0 0,0 0-12 0,10 3-4 15,-10-3 0-15,11 10 0 0,-4-10-12 0,-7 0 11 16,11 0-11-16,-4 3 10 0,0 3-10 0,-7-6 0 16,7 3 0-16,-7-3 0 0,0 0-16 0,7 7-4 15,3 2-2-15,-6-6 0 16,-4-3-48-16,0 0-10 0,11 3-1 0</inkml:trace>
  <inkml:trace contextRef="#ctx0" brushRef="#br0" timeOffset="149711.415">26543 5492 403 0,'0'3'36'0,"4"0"-36"0,-1-3 0 0,1 3 0 16,3 4 191-16,-7-4 31 0,3-3 6 0,-3 0 2 15,0 0-138-15,4 6-27 0,-1-3-5 0,4 4-2 16,-7-7-21-16,4 3-4 0,3 0-1 0,0-3 0 16,-7 0-12-16,3 6-2 0,5-3-1 0,2 4 0 15,-3-4-6-15,0 3-2 0,4 3 0 0,-4-6 0 16,-7-3-9-16,0 0 0 0,0 0 0 0,7 4 8 15,-7-4-8-15,3 0 0 0,-3 0-12 0,11 6 12 16,-11-6-40-16,0 0-1 0,0 0 0 0,7 0-419 16,0 3-83-16</inkml:trace>
  <inkml:trace contextRef="#ctx0" brushRef="#br0" timeOffset="149959.607">26793 5592 1191 0,'0'0'52'0,"0"4"12"0,8-1-51 0,-5 0-13 16,-3-3 0-16,0 0 0 0,0 0 65 0,4 3 11 16,3 0 1-16,-4-3 1 0,-3 0-40 0,4 3-8 0,3 0-2 15,-4-3 0-15,4 7-16 0,-3-4-4 0,3 0-8 16,-4 0 12-16,5 0-12 0,-1 3 0 0,-7-6 8 0,3 4-8 16,4-1 0-16,0 0 0 0,-7-3 8 0,4 0-8 15,3 3 0-15,-7-3 0 0,0 0 0 0,0 0 0 16,3 6 0-16,1 1-10 0,-4 2 10 0,0-9-8 15,0 0-13-15,0 0-3 0,3 9 0 0,-3-9 0 32,4 0-31-32,-4 0-6 0,0 0-2 0</inkml:trace>
  <inkml:trace contextRef="#ctx0" brushRef="#br0" timeOffset="150192.322">27005 5633 979 0,'0'0'87'0,"0"0"-70"0,0 0-17 0,0 0 0 0,0 0 144 0,0 0 26 15,0 0 5-15,0 0 1 0,0 0-75 0,0 0-14 16,0 0-3-16,0 0-1 0,0 0-42 0,0 0-8 16,0 0-1-16,0 0-1 0,11 10-23 0,-4-4-8 15,-7-6 0-15,3 6 9 0,-3-6-9 0,0 0 0 16,0 0 0-16,0 0 0 15,0 0-33-15,7 6-6 0,-7-6-1 0,0 0-537 16,4 7-108-16</inkml:trace>
  <inkml:trace contextRef="#ctx0" brushRef="#br0" timeOffset="-82857.519">6763 16753 961 0,'0'0'42'0,"0"0"10"0,0 0-42 0,0 0-10 0,0 0 0 0,0 0 0 15,0 0 117-15,0 0 22 0,0 0 4 0,0 0 1 16,-7-7-24-16,0 4-4 0,7 3 0 0,0 0-1 15,0-6-25-15,0 6-5 0,0 0-1 0,0 0 0 16,0 0-12-16,0 0-4 0,7-6 0 0,-7 6 0 16,10-3-12-16,1 0-2 0,-1-1-1 0,1-2 0 15,3 3-12-15,-3 0-2 0,3 0-1 0,0 0 0 16,0-1-12-16,4 4-2 0,-8 0-1 0,8 0 0 16,-4 0 2-16,4 0 1 0,-8 0 0 0,8 4 0 15,-4-4-26-15,4 0 0 0,-8 3 0 0,1-3 0 16,3 0 0-16,-3 3 15 0,3 0-4 0,-11-3-1 15,8 0-10-15,-4 0 0 0,0 3 0 0,-7-3 0 16,7 3 0-16,-7-3 0 0,0 0 0 0,0 0 0 0,0 0 0 16,0 0 0-16,0 0 0 0,0 0 0 0,0 0-12 0,0 0-7 15,0 0-1-15,0 0-1 16,0 0-88-16,0 0-18 0,0 0-3 16,0 0-1-16,0 0-97 0,0 0-20 0</inkml:trace>
  <inkml:trace contextRef="#ctx0" brushRef="#br0" timeOffset="-82354.912">6886 16731 1317 0,'0'0'58'0,"0"0"13"0,0 0-57 0,0 0-14 0,0 0 0 0,0 0 0 16,0 0 84-16,0 0 13 0,0 0 3 0,0 0 1 15,0 0-20-15,0 0-4 0,0 0-1 0,-3 6 0 16,3-6-27-16,0 0-5 0,0 0-2 0,0 6 0 15,0-6-9-15,-7 7-1 0,7-1-1 0,0 0 0 16,0-6 2-16,-4 6 1 0,1 4 0 0,3-4 0 16,0 4 4-16,0-1 1 0,-4 3 0 0,4 1 0 15,0 9-13-15,0-6-2 0,-3 2-1 0,-1 1 0 16,4 3-11-16,0-3-1 0,-7 0-1 0,3 3 0 16,1 6 0-16,-1-6 0 0,-3-3 0 0,4 3 0 15,-1-7-10-15,1 4 0 0,3-3 0 0,-7 3 8 16,7-7-8-16,0 1 0 0,-4-1 0 0,4 1 0 15,0-7 0-15,0 0 0 0,4 4 0 0,-4-10 0 0,0 0 8 16,0 0-8-16,0 6 8 0,0-6-8 0,0 0 12 16,0 0-4-16,0 0 0 0,0 0 0 0,0 0 9 15,0 0 2-15,0 0 0 0,7 3 0 0,-7-3 1 0,10 3 1 16,-3 1 0-16,-7-4 0 0,11 0-2 0,0 3-1 16,-4 0 0-16,7 0 0 0,-7-3-2 0,0 3 0 15,0-3 0-15,7 6 0 0,-7-6 0 0,0 0 0 16,4 0 0-16,-4 0 0 0,0 3-4 0,3 1-2 15,1-1 0-15,-4-3 0 0,0 3-10 0,4 0 10 16,-4-3-10-16,3 3 10 0,-3-3-10 0,4 0 0 16,-8 0 0-16,5 0 0 0,-5 0 0 0,8-3 0 15,-8 3 0-15,4 0 0 0,4 0 0 0,-4 0-14 0,0 0 2 16,0 0 0 0,0 0-86-16,4 0-17 0,-1 0-3 0,-3-3-707 0,4-3-142 15</inkml:trace>
  <inkml:trace contextRef="#ctx0" brushRef="#br0" timeOffset="-81449">7207 16775 1036 0,'-7'-3'92'0,"4"3"-73"16,-1 3-19-16,4-3 0 0,0 0 237 0,-3 0 44 16,-1 0 9-16,1 3 2 0,3 0-155 0,0-3-30 15,-7 3-7-15,7 10 0 0,7 2-44 0,-7 1-8 16,3 3-1-16,1 0-1 0,-1-4-7 0,1 1-2 16,-1 3 0-16,4-4 0 0,-7 4-21 0,4 0-4 0,3 0 0 15,-4 3-1-15,1-3-11 0,-4 0 10 0,3-1-10 0,1-2 10 16,-1-3-10-16,-3 2 0 0,8-2 0 0,-8-1 0 15,0 1 0-15,0-4 0 0,0 1 0 0,3-1 0 16,-3-9 0-16,0 6 0 0,0-6 0 0,0 0 0 16,0 0 0-16,0 0 0 0,0 0 0 0,0 0 0 15,0 0 0-15,7 0 0 0,0-3 0 0,0-3 0 16,4 0 0-16,-8-4 0 0,4 1 0 0,0-7-11 16,1 4 11-16,-1-4 0 0,0 3 0 0,3-2 0 15,-6-4 0-15,3-3 0 0,0 0 0 0,0-3 0 16,3 6 0-16,-6 0 0 0,3 0 8 0,0 4-8 15,0 2 14-15,0 1-2 0,-3 5 0 0,-1-2 0 16,1 6 15-16,-4 3 2 0,0 0 1 0,0 0 0 16,0 0-1-16,0 0 0 0,0 0 0 0,3 3 0 15,4 6-16-15,-7-2-3 0,0-7-1 0,7 15 0 0,-7-2-1 16,8-1-8-16,-8 4 12 0,3-3-4 0,1 2-8 0,-1-2 10 16,-3 6-10-16,7-7 10 0,-7 4 2 0,4-3 1 15,-4 2 0-15,0-2 0 0,0-4-13 0,-4 4-16 16,8-4 3-16,-4 0 1 0,0-9 12 0,0 10 0 15,0-4 0-15,0-6 0 0,0 0 0 0,0 0 0 16,0 0 0-16,0 0-9 0,7 0 9 0,-4-3-10 16,4 0 10-16,0-3-10 0,0-4 1 0,4 1 0 15,3-4 0-15,-7 1 0 0,4-4 9 0,6-3 0 16,-10 0 0-16,4 1-8 0,3-4 8 0,0 6 0 16,0 3 0-16,0-2 0 0,-3 2 0 0,0 1 0 15,-4-1 0-15,0 1 0 0,3 5 0 0,-6 1 0 0,-1 0 10 16,1 3-10-16,3-1 18 0,0 4-2 0,-7 0-1 15,7 0 0-15,-7 0 1 0,0 0 0 0,7 7 0 0,0 2 0 16,-3-3-5-16,-1 4-1 0,-3-1 0 0,7 4 0 16,-7-1-10-16,4 1 12 0,-4-1-12 0,3 4 12 15,-3-3-12-15,0 5 10 0,4-2-10 0,-8 0 10 16,4 0-10-16,-3-4 0 0,3 1 0 0,0-4 0 16,0 0 0-16,3 4-17 0,-3-7 4 0,0 4 1 31,-3-4-75-31,3-6-14 0,0 0-3 0,0 0-1 0,3 6-103 0,-3-6-21 15</inkml:trace>
  <inkml:trace contextRef="#ctx0" brushRef="#br0" timeOffset="-81038.222">7888 17091 1497 0,'0'0'66'0,"0"0"14"0,0 0-64 0,0 0-16 16,0 0 0-16,0 0 0 0,14 7 210 0,-14-7 38 15,0 0 8-15,4 3 2 0,3 3-132 0,7 0-26 16,-14 1-6-16,11-4-1 0,-4 3-35 0,3 0-7 16,-3-3-2-16,0 7 0 0,4-4-27 0,-4-3-6 15,-7-3 0-15,0 0-1 0,0 7-6 0,7-1-1 16,-4 0 0-16,-3-6 0 0,0 0-8 0,0 0 8 16,8 9-8-16,-8-9 8 0,-8 7-8 0,1-4 0 0,7-3 0 15,-3 9 0-15,3-2 0 0,0-1 0 0,-7 0 0 0,-4 0 0 16,4 1 0-16,0-1 0 0,0 0-9 0,0 0 9 15,0 1-10-15,0-1 2 0,0-3 0 0,0 0 0 16,0 4 8-16,3-4 0 0,4-3 0 0,0 0 0 16,0 0 0-16,0 0 0 0,-7 6 0 0,7-6-8 15,0 0 8-15,0 0 8 0,0 13-8 0,0-13 11 16,0 0 4-16,0 0 1 0,0 0 0 0,0 0 0 16,0 0 12-16,14 3 4 0,-3 3 0 0,-1-3 0 15,1 0-5-15,3 0-1 0,-3-3 0 0,-1 0 0 16,4-3-26-16,1 3 0 0,-1-3 0 0,0 0 0 15,0 3 0-15,4-3-9 0,-1-3 9 0,1 2 0 16,-1 4-119 0,-2-3-17-16,-5 3-3 0,4 0-1165 0</inkml:trace>
  <inkml:trace contextRef="#ctx0" brushRef="#br0" timeOffset="-80645.516">8287 17179 1036 0,'-7'-9'92'0,"3"9"-73"0,4-3-19 0,0 0 0 16,0 3 182-16,0 0 33 0,0 0 6 0,0 0 2 15,0 0-59-15,0 0-11 0,0 0-2 0,0 0-1 16,0 0-31-16,0 0-7 0,0 0 0 0,11 9-1 16,-11-3-34-16,0 4-6 0,0 2-2 0,0 1 0 15,0-1-24-15,0-2-5 0,-7 2 0 0,0 1-1 16,3 2-19-16,1 4-4 0,-1-3-1 0,-3 0 0 15,3-4-15-15,-6 1 0 0,3-1 0 0,0 4 0 16,0-7-13-16,0 4-6 0,0-1-1 0,3 1 0 16,1-1-90-16,-1 4-18 15,-3-6-4-15,3-1-1136 0</inkml:trace>
  <inkml:trace contextRef="#ctx0" brushRef="#br0" timeOffset="-79688.234">8717 16828 1036 0,'0'0'92'0,"0"0"-73"16,0 0-19-16,0 0 0 0,4-3 145 0,-4 3 26 16,0 0 5-16,0 0 0 0,3-6-44 0,-3 6-8 0,0 0-3 0,0 0 0 15,0-7-38-15,0 7-8 16,0 0-2-16,0 0 0 0,0 0-2 0,0 0-1 15,7-3 0-15,-7 3 0 0,0 0-26 0,0 0-4 0,0 0-2 0,0 0 0 16,0 0-12-16,0 0-2 0,0 0-1 0,4 13 0 16,3 2-11-16,-4 7-1 0,1-3-1 0,-4 3 0 15,3-3-10-15,-3 0 0 0,-3 3 9 0,3 0-9 16,-7 6 16-16,3-3-2 0,1-3 0 0,-1-3 0 16,4-4-14-16,0-2 0 0,0 3 0 0,0-7 0 15,-7 7-11-15,7-7-1 0,-3-3-1 0,3-6 0 16,0 0 13-16,0 0-9 0,0 0 9 0,0 0-8 15,0 0 8-15,0 0-10 0,0 0 10 0,0 0-10 16,0 0 10-16,10-6-8 0,-10-3 8 0,0-1-8 16,7 1 8-16,-3 3 0 0,3-7 0 0,-4 1 0 15,8-1 0-15,-4 0 0 0,0-2 0 0,7-4 0 16,-7 0 0-16,4 3 0 0,-1-9 0 0,5 7 0 16,2-1 9-16,-6 6-9 0,3-6 12 0,-4 4-12 0,5-1 21 15,-1 3-2-15,-4 1-1 0,1-4 0 0,-1 7 5 16,1 3 1-16,3 2 0 0,-7 1 0 0,0 3-6 0,4 0-1 15,-1 3 0-15,1 1 0 0,-4 5-4 0,0-3-1 16,0 7 0-16,0-4 0 0,0 4-2 0,0-1-1 16,-3 4 0-16,3-3 0 0,-4 2-1 0,1-2 0 15,-1 9 0-15,1-3 0 0,0-1-8 0,-4 1 10 16,0-3-10-16,3 0 10 0,-6-1-10 0,6 1 0 16,-3-4 0-16,0 1 0 0,-3 3-8 0,3-1-4 15,3-2-1-15,-3-1 0 16,0-2-63-16,0 2-13 0,0-2-3 0,0-1 0 15,7 4-81-15,-7-4-17 0,4-3-3 0</inkml:trace>
  <inkml:trace contextRef="#ctx0" brushRef="#br0" timeOffset="-79191.082">9225 17138 2127 0,'0'0'47'0,"0"0"9"0,0 0 3 0,0 0 1 0,0 0-48 0,7-3-12 0,0 3 0 0,0 0 0 16,0 0 82-16,4 0 14 0,-11 0 4 0,7 0 0 15,4 0-49-15,-4 0-10 0,-7 0-1 0,7 0-1 16,7 0 1-16,-4 3 0 0,-3 7 0 0,-7-10 0 0,7 3-14 0,-7-3-2 16,0 0-1-16,8 3 0 0,-8-3-9 15,0 0-2-15,0 0 0 0,0 0 0 0,3 10-4 0,1-4 0 16,-4-6-8-16,0 9 12 0,-4 1-12 0,1-4 8 15,-1-3-8-15,0 3 0 0,1 4 0 0,-1-4 8 16,-3 0-8-16,0-3 0 0,4 4 0 0,-1-1 0 16,-6-3 0-16,3 0 0 0,0 3-10 0,3-2 2 15,-3-1 0-15,3 0 0 0,1 3-9 0,-4-3-2 16,0 0 0-16,0 1 0 0,3-1 19 0,4-3 8 16,0 0-8-16,0 0 12 0,0 0-12 0,0 0-8 15,0 0 8-15,0 0-13 0,0 0 36 0,0 0 7 16,0 0 2-16,0 0 0 0,0 0-21 0,0 0-11 15,0 0 12-15,4 6-12 0,6 3 17 0,-6-2-3 16,3-1-1-16,0 0 0 0,0-3 8 0,4 0 2 0,-4 4 0 16,7-4 0-16,0 0-15 0,0 0-8 0,-3 0 8 0,3-3-8 15,0 0 16-15,-4 3 0 0,1-3-1 0,0 0 0 16,-4-6-15-16,3 0-16 0,-10 6 3 0,0 0 1 16,11-3 12-16,-4-4 0 0,-7 7-10 0,0 0 10 31,0 0-30-31,0 0-2 0,0 0 0 0,7 0 0 15,-7 0-140-15,0 0-28 0,0 0-5 0</inkml:trace>
  <inkml:trace contextRef="#ctx0" brushRef="#br0" timeOffset="-78654.009">9511 16828 1094 0,'0'0'97'0,"0"0"-77"16,0 0-20-16,0 0 0 0,0 0 269 0,0 0 51 16,0 0 9-16,0 0 3 0,0 0-206 0,0 0-41 15,3-3-8-15,1 3-1 0,-4 0-33 0,7-3-7 16,4-4 0-16,-8 7-1 0,4 0-7 0,4 4-2 16,-1-8 0-16,1 1 0 0,-1 3-3 0,-2 0-1 15,-1 0 0-15,0 3 0 0,3 1-7 0,1-1-2 16,-1 0 0-16,1 0 0 0,-4 0-1 0,4 0-1 15,-4 0 0-15,-4 1 0 0,8 2-2 0,-4-6 0 0,-4 3 0 16,-3-3 0-16,0 0 0 0,0 0 0 0,7 3 0 0,1-3 0 16,-8 0 0-16,7 3 0 0,-4 0 0 15,1 0 0-15,3-3 0 0,-7 0 0 0,0 0 0 0,0 0 0 16,0 0 15-16,0 7 2 0,0-7 1 0,0 6 0 16,0 3-27-16,0 1 0 0,-4-1-9 0,4 1 9 15,-7-1 0-15,7 0 16 0,0 1-2 0,-3-1 0 16,-1 4-14-16,4-1 0 0,4 4 0 0,-4 0-10 15,-4-1 10-15,1-2 0 0,3 3 10 0,0-1-10 16,0-2 0-16,3 3 8 0,-3-1-8 0,4 1 0 16,-8-4 0-16,4 4 0 0,-3 0 0 0,3-4 0 15,0 4 0-15,0-3 0 0,0-1 0 0,0 1 0 16,0 2 0-16,0 1 0 0,0 0 0 0,-4 3 0 16,4-7 0-16,0 1-10 0,4 2 10 0,-4-2-8 15,0-1 8-15,-4-2 0 0,4-4 0 0,0 3-8 16,0 4-5-16,0-4-1 0,-4-2 0 0,4 2 0 0,4-3-6 15,-4-6-2-15,0 0 0 0,0 0 0 16,0 13-49-16,0-13-9 0,0 0-3 16,0 0 0-16,0 0-88 0,0 0-17 0,0 0-4 0</inkml:trace>
  <inkml:trace contextRef="#ctx0" brushRef="#br0" timeOffset="-78403.182">9596 17477 2066 0,'-8'10'92'0,"8"-10"18"0,0 0-88 0,0 0-22 0,0 0 0 0,0 0 0 15,0 0 114-15,0 0 18 0,8 3 4 0,-8-3 1 16,7 0-36-16,-7 0-7 0,10 3-2 0,-3-3 0 16,0-6-43-16,4 6-9 0,-4-4-1 0,4 1-1 15,-4 0-24-15,3 3-5 0,1 3-1 0,3-6 0 16,-7-6-8-16,0 2 0 0,4 4 0 0,-4 0 0 15,0 0-16-15,0 0-6 0,-4-7-1 0,4 7 0 32,0 0-147-32,0 3-30 0,-7 0-5 0,0 0-2 0</inkml:trace>
  <inkml:trace contextRef="#ctx0" brushRef="#br0" timeOffset="-67469.516">7137 18183 403 0,'-14'-7'17'0,"14"7"5"0,0 0-22 0,0 0 0 0,-7-3 0 0,7 3 0 15,0 0 209-15,0 0 38 0,0 0 7 0,0 0 2 16,0 0-148-16,0 0-30 0,0 0-6 0,0 0 0 16,0 0-28-16,0 0-6 0,0 0-1 0,0 0 0 15,0 0-10-15,0 0-3 0,0 0 0 0,0 0 0 16,0 0-4-16,0 0 0 0,0 0-1 0,0 0 0 15,0 0 5-15,0 0 2 0,0 0 0 0,0 0 0 16,0 0-3-16,0 0-1 0,0 0 0 0,0 0 0 16,0 0-6-16,0 0 0 0,0 0-1 0,0 0 0 15,0 0-5-15,0 0-1 0,0 0 0 0,0 0 0 16,0 0-9-16,0 0 12 0,0 0-12 0,0 0 12 16,0 0-12-16,0 0 0 0,0 0 9 0,0 0-9 15,14 3 0-15,-14-3 0 0,0 0 0 0,0 0 8 0,0 0-8 0,17 7 0 16,-6-4 0-16,-11-3 0 0,0 0 0 15,0 0-10-15,0 0 10 0,0 0-13 16,0 0 13-16,0 0-12 0,0 0 12 0,0 0-12 0,0 0-3 0,0 0 0 16,0 0 0-16,0 0 0 15,0 0-10-15,0 0-3 0,0 0 0 0,0 0 0 16,0 0-8-16,0 0-3 0,0 0 0 0,0 0 0 16,0 0-5-16,0 0 0 0,0 0-1 0,0 0 0 15,0 0-33-15,0 0-6 0</inkml:trace>
  <inkml:trace contextRef="#ctx0" brushRef="#br0" timeOffset="-66263.662">10308 17048 403 0,'-17'-4'17'0,"17"4"5"0,0 0-22 0,0 0 0 0,0 0 0 0,0 0 0 15,0 0 185-15,0 0 33 0,0 0 6 0,0-3 2 16,-8 3-95-16,8 0-19 0,0 0-4 0,0 0-1 16,0 0-36-16,0 0-7 0,0 0-2 0,0 0 0 15,0 0-4-15,0 0-1 0,8 7 0 0,2-4 0 16,4 0 3-16,-3-3 1 0,-11 0 0 0,10 3 0 0,8 0-29 15,-18-3-7-15,0 0-1 0,0 0 0 0,18 3-1 16,3 0-1-16,4-3 0 0,-1 0 0 0,-10 0-6 0,8 0 0 16,2 0-1-16,-3 0 0 0,-3 0-5 15,3-3-1-15,4 0 0 0,-4-3 0 0,4 6-1 0,-8-3-8 16,5-4 12-16,-1 4-4 0,3 0-8 0,-6-3 10 16,-4 6-10-16,7-3 10 0,4 0-10 0,-4-1 0 15,0-2 9-15,-7 6-9 0,-3-3 0 0,-4 3 8 16,4 0-8-16,-1 0 0 0,-10 0 8 0,0 0-8 15,4 3 8-15,-4-3-8 0,0 0 0 0,0 0 0 16,0 0 0-16,0 0-8 16,0 0-16-16,0 0-2 0,0 0-1 0,3 10 0 15,4-4-129-15,-7-6-27 0,-14 6-5 0</inkml:trace>
  <inkml:trace contextRef="#ctx0" brushRef="#br0" timeOffset="-65755.426">10287 17264 864 0,'0'0'76'15,"0"0"-60"-15,-7 0-16 0,7 0 0 16,0 0 176-16,0 0 32 0,0 0 6 0,-4-3 2 0,1 0-110 0,3 3-22 15,7-7-4-15,-7 7 0 0,-4-6-26 0,4 0-5 16,11 0-1-16,-4 2 0 0,-7 4 0 0,4-3 0 16,3 0 0-16,3-3 0 0,8 6-9 0,-11-3-3 15,-7 3 0-15,10 0 0 0,-10 0-11 0,0 0-2 16,0 0-1-16,18 0 0 0,0 0-2 0,-1 3-1 16,-2-3 0-16,-1 3 0 0,0 0-2 0,0 0 0 15,4 0 0-15,-4-3 0 0,0 0-6 0,0 0-2 16,7 4 0-16,-3-1 0 0,-1-3-1 0,4 0-8 15,1 0 12-15,-1 0-4 0,3 0 1 0,-2 0 0 16,-1-3 0-16,4-1 0 0,-1 4 0 0,1 0 0 16,-11 0 0-16,4 0 0 0,3 0-1 0,-4 0-8 15,-2-3 12-15,-5 3-4 0,4-3-8 0,4 0 8 16,0 3-8-16,-1-3 8 0,-10 0-8 0,7 0 0 0,4-1 0 16,-7 1 8-16,-1 0-8 0,1 0 0 0,-1 0 0 15,4 0 8-15,-7 3-8 0,-7 0 0 0,0 0 9 0,0 0-9 16,15 0 0-16,-15 0 0 0,0 0 0 0,0 0 8 15,0 0-8-15,0 0 0 0,0 0 0 0,0 0 0 16,0 0-21-16,0 0 1 0,0 0 0 0,-7 0 0 31,-4 3-24-31,0-3-5 0,8 0-1 0,-8 0 0 16,1 0-110-16,-1-3-23 0,8-4-4 0</inkml:trace>
  <inkml:trace contextRef="#ctx0" brushRef="#br0" timeOffset="-65242.248">10809 16819 1036 0,'-25'0'92'0,"22"0"-73"15,3 0-19-15,0 0 0 0,0 0 136 0,0 0 24 16,0 0 5-16,0 0 1 0,0 0-46 0,0 0-8 15,0 0-3-15,0 0 0 0,3 9-55 0,4-3-11 16,-7 7-3-16,4-7 0 0,3 7 4 0,-3-4 0 16,3-3 0-16,0 4 0 0,-7-1-11 0,7 4-1 15,3-4-1-15,-3 0 0 0,-3 1-8 0,3-1-2 16,4 1 0-16,-1 2 0 0,1-2-6 0,-1 5-2 16,4-5 0-16,4 2 0 0,3-2-1 0,0-1 0 0,-10 4 0 15,3-4 0-15,0 0-1 0,0 1-1 0,-3-4 0 16,3 4 0-16,-3-4-2 0,-1 0-8 0,1 0 12 0,-4 1-4 15,-7-7-8-15,7 9 12 0,0 0-12 0,-7-9 12 16,0 0-12-16,0 0 12 0,7 10-12 0,0-4 12 16,-7-6-3-16,0 0 0 0,4 10 0 0,-4-10 0 15,0 6 5-15,0 3 1 0,-8-3 0 0,5 1 0 16,3-7 0-16,-4 6 0 0,-6 0 0 0,3 1 0 16,-4-1-7-16,4 3 0 0,-3-6-8 0,-5 7 12 15,1-1-12-15,0 1 11 0,4-4-11 0,-4 6 10 16,-8-2-10-16,5 6 10 0,10-7-10 0,-7 0 10 15,-8 4-2-15,5-4-8 0,3 1 12 0,3 2-4 16,0 1-8-16,-3-7 0 0,0 7 0 0,0-4 8 0,7 0-8 16,0 1 0-16,-4-4 0 0,1 3 0 15,6 1-28-15,-3-1-12 0,4-2-1 16,-4-1-1-16,-4 0-106 0,11-6-20 0,0 0-5 0,0 0-896 16</inkml:trace>
  <inkml:trace contextRef="#ctx0" brushRef="#br0" timeOffset="-63722.776">11998 16731 1134 0,'0'3'50'0,"0"-3"10"0,-4 0-48 0,1 0-12 0,-4 3 0 0,3-3 0 16,1 0 80-16,-1 0 12 0,4 0 4 0,0 0 0 15,0 0-12-15,0 0-1 0,0 0-1 0,0 0 0 16,0 0-20-16,0 0-4 0,0 0-1 0,0 0 0 16,0 0-5-16,0 0-2 0,0 0 0 0,0 0 0 15,0 0-6-15,0 0 0 0,0 0-1 0,0 0 0 16,0 0-12-16,0 0-3 0,0 0 0 0,18 6 0 16,-18-6-4-16,21 3-2 0,-7 1 0 0,4-1 0 15,-1 3-6-15,1-3 0 0,0 3-1 0,-1-2 0 16,1-1-3-16,0 0-1 0,-4-3 0 0,0 0 0 15,0 0-11-15,0 0 10 0,0 0-10 0,-3-3 10 16,-4 3-10-16,3-3 0 0,1 3 0 0,0 0 8 16,-11 0-8-16,7 0 0 0,-7 0 9 0,0 0-9 15,7 0 0-15,-7 0 0 0,7-4 0 0,-7 4 0 16,0 0-17-16,0 0-2 0,0 0 0 0,0 0 0 16,0 0-71-16,0 0-14 0,0 0-4 0,0 0-582 15,-7-3-117-15</inkml:trace>
  <inkml:trace contextRef="#ctx0" brushRef="#br0" timeOffset="-63242.315">12037 16721 1735 0,'0'0'38'0,"0"0"8"0,0 0 2 0,-4 10 0 0,1-1-38 0,-1 1-10 0,-3-1 0 0,0 4 0 15,4-4 108-15,3 7 20 0,0-1 4 0,0 1 1 32,-4 3-133-32,4-4-16 0,-3 1-9 0,3 0-2 0,-4 0 36 0,0-1 7 0,4 1 2 0,0 3 0 15,0 3-6-15,0 3-2 0,-3-10 0 0,3 7 0 16,3-3 2-16,1-3 0 0,-4 3 0 0,0-1 0 16,0 1 0-16,0 0 1 0,0 0 0 0,0 0 0 15,-4-4-3-15,4 1-1 0,0-3 0 0,-3 2 0 16,3 1 0-16,0-3 0 0,3 2 0 0,-3-5 0 15,-3-1 5-15,3-3 1 0,0-6 0 0,0 0 0 16,0 0 6-16,0 0 2 0,3 10 0 0,1-4 0 16,-4-6-3-16,0 0 0 0,0 0 0 0,0 0 0 15,11 3-11-15,-11-3-9 0,7 0 12 0,3-3-12 16,-3 0 22-16,4 0-2 0,-1 3-1 0,1 0 0 16,0 0-6-16,-1-3-1 0,1 3 0 0,-1 0 0 15,1-4-4-15,-1 4-8 0,5 0 11 0,-1 4-11 0,-4-8 9 16,1 4-9-16,-1 0 0 0,1 0 9 0,0 0-9 0,-1 0 0 15,1 0 0-15,-1 4 0 0,1 5 0 0,0-6 0 16,-1 3 0-16,1-2 0 0,-1-1 0 0,1 0 0 16,-1 0 0-16,1-3 0 0,0-3-13 0,-1 3 5 15,1 3 8-15,-1-6-13 16,-3 0-41-16,4 0-8 0,-4-1-2 0,4 1-700 16,-4 0-141-16</inkml:trace>
  <inkml:trace contextRef="#ctx0" brushRef="#br0" timeOffset="-62425.003">12400 16781 1728 0,'0'0'38'0,"0"0"8"0,0 0 2 0,0 0 0 0,0 0-39 0,0 0-9 0,0 0 0 0,0 0 0 15,0 0 75-15,0 0 13 0,0 9 2 0,0-2 1 16,0-7-35-16,4 12-6 0,3 4-2 0,0 0 0 0,-4 2-5 0,1-2-2 16,-1 0 0-16,1 6 0 0,-1-4-11 0,-3 4-2 15,0 0-1-15,0 3 0 0,0 1-12 0,0-4-3 16,0 3 0-16,-3-7 0 0,3 4-4 0,-4-3 0 15,1 3-8-15,3-3 12 0,-4 3-12 0,1-3 0 16,3-4 8-16,0-5-8 0,-4-1 0 0,4 1 0 16,0-1 8-16,0-9-8 0,0 0 0 0,0 0 0 15,0 0 0-15,0 0 0 0,0 0 0 0,0 0 0 16,7-6-8-16,0 3 8 0,0-4 0 0,0 1-8 16,1-3 8-16,-1-1 0 0,0-2 0 0,3-4-8 15,-3 3 8-15,0-5 0 0,0-1 0 0,-3-3-8 16,3 3 8-16,0 0 0 0,0 0 0 0,-3-2-8 15,3 2 8-15,3 0 0 0,-3 6 0 0,0-5 0 16,0 2 0-16,-3 0 0 0,3 4 0 0,-3 8 0 0,-1-5 0 16,-3 9 9-16,0 0 7 0,0 0 2 0,0 0 0 0,0 0 0 15,0 0 2-15,0 0 0 0,0 0 0 0,0 0 0 16,11 6-5-16,-4 1-1 0,-4 2 0 0,-3 0 0 16,0 7 2-16,0 0 0 0,0 3 0 0,0-1 0 15,-3 4-4-15,3-3-1 0,-4 0 0 0,4 0 0 16,-3 0-11-16,-1 6 10 0,1-6-10 0,-1-4 10 15,4 1-10-15,-3 0 0 0,-1-4 0 0,4-2 0 16,-4-1 0-16,4 0 0 0,0-2 0 0,0-7 0 16,0 0 0-16,0 0 0 0,0 0 0 0,0 0 0 15,0 0 0-15,0 0 0 0,11 0 0 0,0-4 0 16,-4-2 0-16,0-3 0 0,3 3 0 0,-3-1 0 16,4-5 0-16,0-1-9 0,-1-3 9 0,1 4 0 15,3-4 0-15,0-3 0 0,-3 1 0 0,-1 2 0 16,4 0 0-16,-3 4 0 0,-1-7 0 0,-3 3 0 0,1 4 0 15,-1 2 0-15,0 1 0 0,0 3 0 0,-4-1 20 0,-3 7-3 16,0 0 0-16,0 0 0 0,0 0 6 0,0 0 1 16,0 0 0-16,0 0 0 0,0 0-6 0,0 10-1 15,4-1 0-15,-1-3 0 0,1 7-5 0,-4-4 0 16,3 1-1-16,1 2 0 0,-1 1-11 0,-3-4 0 16,4 1 0-16,-1-1 8 0,1 0-8 0,-1 1 0 15,1-4 0-15,0 7 0 0,-4-13 0 0,3 6-17 16,1 3 4-16,3-2 1 15,-7-7-89-15,3 6-18 0,1 0-3 0,-4-6-1 16,0 0-98-16,0 0-20 0</inkml:trace>
  <inkml:trace contextRef="#ctx0" brushRef="#br0" timeOffset="-62192.713">13067 17276 2113 0,'0'0'93'0,"0"10"20"0,0 2-90 0,0-2-23 0,-4-1 0 0,4-3 0 16,4 7 97-16,-1-4 15 0,1 1 4 0,-4-1 0 15,0-3-52-15,3 4-9 0,-3 2-3 0,0-2 0 16,0-10-15-16,0 9-3 0,0 4-1 0,0-4 0 16,0 4-25-16,4-4-8 0,-8-3 0 0,8 4 0 0,0-4 0 15,-4-6-11-15,0 0 2 0,0 0 0 16,0 0-158-16,0 0-31 0,0 0-6 0,0 0-2 15</inkml:trace>
  <inkml:trace contextRef="#ctx0" brushRef="#br0" timeOffset="-61580.156">13518 17286 403 0,'0'0'36'0,"0"0"-36"15,0 0 0-15,0 0 0 0,0 0 320 0,0 0 56 16,0 0 12-16,0 0 3 0,0 0-201 0,0 0-40 15,0 0-8-15,0 0-2 0,0 16-52 0,0-16-12 16,0 0-1-16,-3 9-1 0,3-3-22 0,-4 7-5 0,1-1-1 0,3 1 0 16,0-4-21-16,-4 7-4 15,1-4-1-15,-1 1 0 0,-3 3-8 0,4-1-3 16,-4 4 0-16,0-3 0 0,0 0-9 0,-1-4 0 0,-2 4 0 0,3-4 0 31,0 1-16-31,0-1-9 0,0 4-2 0,-4-7 0 16,4 7-112-16,0-6-22 0,0-4-5 0,3-3-893 0</inkml:trace>
  <inkml:trace contextRef="#ctx0" brushRef="#br0" timeOffset="-61090.038">13854 16906 2264 0,'0'0'50'0,"0"0"10"15,0 0 3-15,0 0 0 0,0 0-51 0,0 0-12 0,0 0 0 0,-4 10 0 0,4-4 66 0,0-6 10 16,0 0 3-16,0 9 0 0,4 1-28 0,-1 2-6 16,-3 1-1-16,0 3 0 0,4 6-44 0,-1-7 0 15,1 7 0-15,-4 0 0 0,0-3 0 0,0 0 0 16,0 0 0-16,0 6 9 0,0-3 0 0,-4-4 0 16,1-2 0-16,-1-3 0 0,1 2-9 0,3-5 0 15,-4 2 0-15,4 1-11 0,0-4 11 0,0 1 0 16,-3 2 0-16,3-12 0 0,0 0 0 0,0 0 0 15,0 0 0-15,0 0 8 0,0 0-8 0,7-12 0 16,-4-1 0-16,4 1-8 0,0-4 8 0,4 3 0 16,-1-2 0-16,1-1 8 0,0-3-8 0,3-3 0 15,-4 0-11-15,4 0 11 0,-3 0 0 0,3 4 0 0,0-4 8 16,-3 3-8-16,-1-3 8 0,4 0-8 0,-3 6 0 0,3 4 0 16,-7-1 12-16,4 4 0 0,-4 2-1 0,0 7 0 15,-7 0 8-15,7 0 1 0,0 0 1 0,0 0 0 16,-7 0 9-16,4 7 2 0,-4 2 0 0,3 1 0 15,-3-1-22-15,0 7-10 0,4-1 10 0,-4 1-10 16,3 3 16-16,-3 0-4 0,0-1 0 0,4-2 0 16,-1 6 0-16,-3-3 0 0,0 3 0 0,-3-6 0 15,3 2-3-15,0-2-1 0,-4-3 0 0,4-1 0 16,0 1-24-16,0-4-6 0,0 4-1 0,0-4 0 16,0 0-94-1,0 1-19-15,0-1-4 0,0-9-672 0,0 0-133 0</inkml:trace>
  <inkml:trace contextRef="#ctx0" brushRef="#br0" timeOffset="-60856.51">14418 17242 1728 0,'0'0'76'0,"-3"9"16"0,-5-2-73 0,8 2-19 16,-3 4 0-16,3 2 0 0,-4-5 192 0,1 2 36 15,3-2 6-15,-4-1 2 0,4 4-143 0,-3-4-28 16,3 3-5-16,0-2-2 0,0-1-29 0,3 4-5 0,-3-1-2 0,4 4 0 16,-4 0-22-16,3-4 8 15,-3-5-8-15,4 2 0 0,-4-3 0 0,0-6-20 16,0 0 4-16,0 0 1 16,0 0-109-16,0 0-21 0,0 0-5 0,0 0-952 0</inkml:trace>
  <inkml:trace contextRef="#ctx0" brushRef="#br0" timeOffset="-60319.032">14549 16916 1324 0,'-11'3'118'0,"11"-3"-94"0,0 0-24 0,0 0 0 0,0 0 244 0,0 0 44 15,0 0 8-15,0 0 3 0,0 0-183 0,0 0-37 16,0 0-7-16,0 0-2 0,7-6-30 0,0-1-7 16,0 4-1-16,0 0 0 0,0-3-11 0,4 3-2 15,-1 3-1-15,5 0 0 0,-5 0 10 0,4 0 3 16,0 0 0-16,-3 3 0 0,3-3-31 0,-3 0 8 16,-1 3-8-16,1 0 0 0,-1-3 0 0,1 3 0 15,0-3 0-15,-1 0 0 0,-10 0 0 0,7 3 0 16,0-3 0-16,-7 0 0 0,0 0 0 0,0 0 0 15,11 4 0-15,-11-4-10 0,0 0 10 0,0 0 0 16,0 0 10-16,0 0-10 0,7 6 11 0,-7-6-11 16,0 0 12-16,0 0-12 0,0 0 11 0,10 3-11 15,-10-3 10-15,0 0-10 0,4 9 11 0,0-2-11 0,-4-7 12 16,7 9-12-16,-7-3 11 0,0 7-11 0,0-1 10 0,0-2-10 16,-4 5 12-16,1 1-4 0,3-3-8 15,-4 2 12-15,0-2-12 0,-3 3 9 0,0-4-9 0,4 4 8 16,-1-1-8-16,1 1 0 0,-1 3 0 0,1-3 0 15,3 2 0-15,0-2 0 0,-4 0 0 0,-3-4 0 16,7 4 0-16,-3 3 0 0,-1-3 0 0,1 2 0 16,-1-2 0-16,4 0 0 0,0-1 0 0,-4 1 0 15,1-3 0-15,-1-4-14 0,1 7 5 0,3-4 1 16,-7-2-9-16,3 2-2 0,1 4 0 0,-4-4 0 16,3 1-6-1,-3-4-2-15,4 1 0 0,-4-1 0 0,3 1-21 0,-3-1-4 16,3-3 0-16,-3 1-1 0,0 2-131 0,0 0-25 15,0-2-6-15</inkml:trace>
  <inkml:trace contextRef="#ctx0" brushRef="#br0" timeOffset="-60080.393">14496 17612 1839 0,'0'0'81'0,"0"0"18"0,0 0-79 0,0 0-20 16,0 0 0-16,0 0 0 0,0 0 147 0,0 0 25 15,0 0 6-15,0 0 1 0,3 6-83 0,-3-6-16 16,7 6-3-16,0 1-1 0,-7-7-21 0,11 3-5 16,-4 0-1-16,4-3 0 0,-11 0-19 0,10 6-4 15,1-6-1-15,3 3 0 0,-4 1-16 0,1-4-9 0,3 0 10 16,-3 0-10-16,-1 0 0 0,1-4 0 16,-11 4-8-16,10-3 8 15,-10 3-48-15,15-3-4 0,-15 3 0 0,0 0 0 16,0 0-121-16,0 0-25 0</inkml:trace>
  <inkml:trace contextRef="#ctx0" brushRef="#br0" timeOffset="-29334.87">2875 12247 518 0,'-3'-4'46'0,"-8"1"-37"16,4 0-9-16,3-3 0 0,-10 6 84 0,7-3 16 15,0 3 2-15,0 0 1 0,7 0-31 0,-10 0-7 16,-5 3-1-16,5-3 0 0,-1 3 2 0,4 0 0 16,-3 3 0-16,-8 1 0 0,11-4-8 0,-4 3-2 15,1 0 0-15,-4-2 0 0,3 2 8 0,-3 0 2 16,3 0 0-16,1-2 0 0,6 2-38 0,-6-3-7 15,3-3-1-15,-4 3-1 0,4 3-8 0,0 1-2 16,-4-1 0-16,8 0 0 0,-8 0-9 0,8 4 0 16,-8-4 0-16,1 3 8 0,-5 4-8 0,5 0 0 0,-1 2-12 0,1 1 12 15,-8 0 0-15,0-1 0 0,1-2 12 16,-1 6-4-16,1 3 0 0,-5 6-8 0,8-3 12 0,-7 3-4 16,3-6-8-16,-3 3-9 0,0 10 9 0,7-7-13 15,-11 0 34-15,4 0 7 0,7 1 2 16,-7 2 0-16,7 0-30 0,-7 1 0 0,3-4 0 0,-3 0 0 15,7 7 0-15,-7-7-16 0,6 0 1 0,-6 0 1 16,7 4 14-16,0 8 0 0,-7-5 0 0,7 2 0 16,0-2 0-16,-8 3 0 0,8-4 0 0,-7-3 0 15,7-2 0-15,0-1 0 0,-4 6 0 0,4-5 0 16,0-1 8-16,4-3 7 0,-1 6 1 0,0-2 1 16,1-1-17-16,3-3 0 0,-4 0 0 0,1-6 0 15,6 6-17-15,-3 0-1 0,3 0 0 0,-3 0 0 16,4-3 18-16,3 0 0 0,-7 0 0 0,3 0 0 15,4 0 0-15,-3 0 0 0,-8 0 0 0,11-3 0 0,-7-4 16 16,7 4-4-16,0-3 0 0,0 3 0 0,0 2 0 0,7-2 0 16,-3 3 0-16,3-3 0 0,-7-3-4 0,0 3 0 15,3-1-8-15,-3 4 12 0,0-6 2 0,-3 0 0 16,-4-1 0-16,7 1 0 0,0 0-14 0,7-7 0 16,-4 4 0-16,-3-1-10 0,11 1 18 0,-8 2 3 15,4 1 1-15,4-3 0 0,-7-4-12 0,6 4 0 16,4-1 0-16,7 1-11 0,-10-1 11 0,3-2 0 15,0 2 0-15,7-2 8 0,-7-1-8 0,8 0 0 16,-8 1-8-16,0 2 8 0,7-5 0 0,-3-1 0 16,3 3 0-16,0-2 0 0,-3 2 0 0,10-3 0 15,-10 4 0-15,6-4 0 0,-3 0 0 0,4 4 0 0,-4-4 0 16,4 0 0-16,-7 0 0 0,3 4 0 0,0-7 0 0,4 3 0 16,-8 4 0-16,11-4 0 0,-10 3 0 0,7 1 0 15,-4-4 0-15,0 0 0 0,4 4 0 0,-1-1 0 16,-6-3 0-16,10 1 0 0,-10 2 0 0,7-3 0 15,-4 4 0-15,0-1 0 0,4-3 0 0,-8 1 0 16,8-1 0-16,-4 0 0 0,4 0 0 0,-4 4 8 16,0-4-8-16,-3-3 0 0,3 0 0 0,0 4 8 15,-3-1-8-15,7 7 0 0,-1-7 0 0,-3 3 0 16,1-3 0-16,-5 4 0 0,4-4 0 0,-7 0 0 16,8 4 0-16,-8-4 0 0,0 0 0 0,4 4 0 15,-1-7 0-15,1 3 0 0,-4 0 0 0,4-2 0 16,-1 2 0-16,-3 0 8 0,7-3-8 0,-3 0 8 0,3 4-8 15,0-4 0-15,-6 0 0 0,6 3 8 0,-4-3-8 16,5 0 0-16,2 7 8 0,-3-7-8 0,4 3 0 16,-7-3 0-16,3 1 0 0,4-1 8 0,-4 3-8 0,3-3 0 15,-6 0 0-15,3 0 8 0,0 1-8 0,-3-1 0 16,3 3 8-16,0-3-8 0,-3 0 14 0,3 0-2 16,4 4 0-16,-4-4 0 0,0 3-12 0,4-3 0 15,0 0 0-15,-1-3 0 0,-6 3-12 0,3 1 12 16,0 2-12-16,4 0 12 0,-4-3 0 0,-3 4 0 15,6-4 0-15,1 3 0 0,-4 3 0 0,1-2 0 16,2-1 0-16,-6 3 0 0,3-6 0 0,0 4 0 16,4-4 0-16,-7 3 0 0,3-3 0 0,3 0 0 0,1 0 0 15,0 1 0-15,-1-4 0 0,5 3 0 0,2-3 0 16,1 0 9-16,7 0 4 0,-4-3 1 0,1 3 0 16,2-4 0-16,5 4 2 0,-5-3 0 0,-2 3 0 15,3-3 0-15,-4 0-4 0,7 0-1 0,-10 0 0 0,10 0 0 16,4 0 11-16,-4-1 2 0,1 4 1 0,-4-3 0 15,6 0-25-15,-6-3-11 0,7 3 1 0,-11 0 0 16,4-1 10-16,0 1 9 0,3-3-1 0,-6 3-8 16,6-3 14-16,0 3-4 0,8-1-1 0,-4 1 0 15,-4 0 2-15,4 0 0 0,0 0 0 0,-1 0 0 16,-2 0-11-16,3 3 0 0,-1-7 0 0,1 7 8 16,4-3-8-16,-1 0 0 0,-3 0 0 0,3 0 8 15,-3 3-8-15,4-3 0 0,-8 3 0 0,0-4 0 16,1 4 0-16,-1 0 0 0,-3-3 0 0,0 3 0 15,3 0 0-15,-3 0 0 0,0 0 0 0,3 0 0 0,-3-3 0 16,3 3 0-16,0 0 0 0,4 3 0 0,0-3 0 16,-7 0 0-16,0 0 8 0,3 0-8 0,-3 0 0 0,0 0 0 15,3 0 0-15,0 0 0 0,1 0 0 0,-1 0 8 16,4 0-8-16,0 0 0 0,0 0 0 0,-4 0 0 16,0 0 8-16,-3 0-8 0,0 0 0 0,3 0 0 15,-3-3 0-15,0 3 0 0,-4 0 0 0,7 0 0 16,-3 0 0-16,7 0 0 0,-11 0 0 0,1 3 0 15,2-3 0-15,-2 3 0 0,-1-3 0 0,0 4 0 16,-10-4 0-16,10 0 0 0,0-4 0 0,1 1 0 16,3 3 0-16,-1-3 0 0,5 0 8 0,-1 0-8 15,-3-3 0-15,7 3 8 0,-8-1-8 0,8 1 10 16,-3 0-10-16,-8-3 10 0,7 3-10 0,1 0 10 0,-1-1-10 0,4 1 10 16,-4-3-10-16,1 6 0 0,-1-3 0 0,0 3 0 15,-3-3 0-15,3 3 0 0,-3 0 8 0,0 0-8 16,0 0 0-16,0 3 0 0,-1-3 0 0,5 3 0 15,3-3 0-15,-1 0 0 0,1-3 0 0,4 3 0 16,-1-3 0-16,4 3 0 0,-7 0 0 0,3-7 0 16,1 4 0-16,-1 0 0 0,4 0 0 0,7 0 0 15,0 3 0-15,0 0 0 0,0-3 0 0,-4 0 0 16,1 3 0-16,3-3 0 0,3-1 0 0,-3 1 8 16,-7-3-8-16,3 3 0 0,11 3 0 0,1-3 0 15,-8 3 0-15,-4-3 0 0,7 3 0 0,-3-4 0 16,7 1 0-16,0 0 0 0,-7 0 0 0,4 0 0 0,3 3 0 15,-4-3 0-15,-6 0 8 0,6-1-8 16,1 1 0-16,3-3 0 0,-4 3 0 0,4 0 0 0,1 0 20 16,-1 3-2-16,-4-3 0 0,4-1 0 0,-3 4-26 0,3-3-6 15,0 3-1-15,0 0 0 0,-4 0 15 0,-3 0 0 16,4 0 0-16,-4 3 0 0,3-3 0 0,1 4 0 16,-1-1 0-16,8-3 0 0,-4 6 9 0,-4-3 5 15,4 0 1-15,0 0 0 0,0-3-24 0,0 3-5 16,4-3-1-16,-1 4 0 0,1-1 24 0,0 0 5 15,-4-3 1-15,0 3 0 0,-4 0-23 0,8 0-5 16,-4 0-1-16,0 1 0 0,3-1 14 0,-3 0 0 16,-3 3 0-16,-1-3 0 0,-3 0 0 0,0 1 0 15,0-1 0-15,0 0 0 0,4 3 0 0,-4-3 0 16,0 3 0-16,-4 4 0 0,0-4 0 0,-3 0 0 0,0-2 0 16,4 2 0-16,-4-3 0 0,3 0 0 15,-3 3 0-15,3 1 0 0,-3-4 0 0,4 0 13 0,-8 0-1 16,4 3 0-16,0-6-12 0,0 3-18 0,-4 1 4 0,8-1 1 15,-4-3 23-15,3 0 5 0,-3 0 1 0,0 0 0 16,-4 0-28-16,1 0-6 0,-1 0-1 0,1 0 0 16,2 0 5-16,1 0 1 0,-3 0 0 0,6 0 0 15,-6 0 13-15,3 3 15 0,-8 0-3 0,5-3-1 16,-1 3-11-16,-3-3 0 0,3 0 0 0,-3 3 0 16,0-3 0-16,4 0 0 0,-1 0 0 0,4 3 0 15,0-3 0-15,-4 4 0 0,-3-1 0 0,0 0 0 16,3 0 0-16,4-3 0 0,0 3 0 0,4-3 0 15,-1 3-14-15,-3-3 5 0,0 3 1 0,0 1 0 16,0-1 8-16,0-3 11 0,3 0-3 0,-3 0 0 16,3 0-8-16,1 0 8 0,-1 0-8 0,-3 0 8 0,0 0-8 15,0 3-17-15,-4-3 4 0,4 0 1 0,-3-3 12 16,-4 3 0-16,3 0 0 0,0 0 0 0,4 0 0 0,0 0 0 16,-3 0 0-16,2-3 0 0,-2 3 0 15,-4-4 10-15,0 4-2 0,-1-3 0 0,1 0-8 0,0 0 0 16,-3 0 0-16,2 0 0 0,1 0 0 0,0-4-14 15,0 7 3-15,-4-3 1 0,1 0 20 0,-1 0 4 16,-3 0 1-16,0-4 0 0,3 1-5 0,-3 3-1 16,3-6 0-16,0 2 0 0,1 1-9 0,6 0 10 15,-3 0-10-15,3-1 10 0,-3 1-10 0,4 0 0 16,-8-7 0-16,4 7 0 0,7 0 0 0,-4 3 0 0,4-4 8 16,0 4-8-16,3-3 0 0,-3 3 0 0,0 0 0 15,-3-1 0-15,-1 1 8 0,0 0 4 0,4 3 0 0,0-3 0 16,0 0-12-16,0 3-17 0,3 0 4 0,1 3 1 15,-1 0 12-15,-3 0 0 0,0 0 0 0,-3 1 10 16,3 2-10-16,-1-3 0 0,1 3 0 0,0 1-11 16,4 2 11-16,-1 0 0 0,-3 1 8 0,0-1-8 15,0 1 0-15,0-1-13 0,-4-6 1 0,4 3 1 16,7-2 11-16,0 2 16 0,0 0-4 0,0 0-1 31,0 1-35-31,0-4-6 0,0 3-2 0,3-3 0 0,8 0 32 0,-4-3 0 0,-7 7 0 0,-4-4 0 16,4 3-8-16,0-3 8 0,0 0-13 0,-3 4 5 15,-4-4-1-15,0 3 0 0,7 0 0 0,-7-3 0 16,-1 4 9-16,1-1-10 0,0 0 10 0,0 0-10 16,-3 1 10-16,-1-1 0 0,4 0 0 0,0 0 0 0,3 1-8 15,1-4 0-15,-8 0 0 0,4 3 0 0,7-3 8 0,-4 4 0 16,-6-7 0-16,-1 6 0 0,1-3 0 0,-1 0 0 16,0 0 8-16,1 4-8 0,-1-4 0 0,-7-3 0 15,4 0 0-15,-3 3 0 0,-1 3 0 0,-3-3 0 16,-4 0 0-16,0 1 0 0,-3 2 0 0,-4-3 0 15,1 0 0-15,-5 0-8 0,1 4 8 0,0-1 0 16,-1-3 0-16,-3 3 0 0,-3-3 0 0,3 7 0 16,-3-7 8-16,0 3-8 0,-1 0 0 0,1-2 0 15,-4 2 0-15,4 0 0 0,3-3 0 0,-4 4 0 16,1-1 0-16,3-3-8 0,-3 0 8 0,-1 3 0 16,-2-2 8-16,2-1-8 0,1 0 0 0,-4 0 0 15,0 0 0-15,0 0 0 0,0 0 0 0,0 0 0 0,1 1 0 16,-1-1 0-16,0 3 0 0,0-6-8 0,0 3 0 15,0 0 0-15,-3 0 8 0,3 1-12 0,0-1 12 0,0 3-12 16,4-6 12-16,-4 3-12 0,3 6 12 0,1-5-12 16,3-1 12-16,0 6 0 0,1-6 0 0,-5 4 0 15,4-1 0-15,-3-3 0 0,3 0 0 0,0 3-8 16,4 1 17-16,-4-4 4 0,4 0 1 0,0 3 0 16,-4-3-14-16,0 0-16 0,0 4 3 0,4-1 1 15,-4-3 12-15,4 0 0 0,3 0 0 0,-3-3 0 16,3 4 0-16,0-1-9 0,4-3 9 0,-1 3-8 15,1-3 8-15,4 3 0 0,-1-3 0 0,4 0 0 16,-1 0 11-16,-2 3 4 0,2-3 1 0,-2 0 0 16,3 0-16-16,-1 0-10 0,8 0 2 0,0-3 0 15,3 3 16-15,1-3 3 0,-1 0 1 0,8 3 0 16,-4 0-1-16,0 0 0 0,-1-3 0 0,5-1 0 0,-1 1-11 16,4 0 8-16,0 3-8 0,-3 0 8 0,3-3-8 15,0 3 0-15,-4-3 0 0,4 0 0 0,-3 0 0 0,3-1 0 16,3-2 0-16,4 3 0 0,-7 0 8 0,4 0-8 15,-5 0 8-15,5 0-8 0,-1-1 0 0,5-2 0 16,-1 0 0-16,3 0 0 0,1-1 0 0,-4 4 0 16,3-6 0-16,-3 6 0 0,0-4 0 0,4 1 0 15,-1 0 0-15,1 3 0 0,0 0 0 0,-8-4 0 16,1 7 0-16,-5-6 0 0,-2 3 0 0,-1 0 0 16,4 0 0-16,0-4 0 0,-3 4 0 0,-1 3 0 15,1-6 0-15,-1 3 0 0,-3-3 0 0,0-1 0 0,0 1 0 0,7 3 0 16,-4-7 0-16,4 4 0 0,0 3 8 0,-3-3-8 15,3-4 0-15,-7 1 0 0,3 3 0 0,-7-7 0 16,1 7-8-16,3 0 8 0,0-4 0 0,0 4 0 16,-4 0 0-16,0-1 0 0,4-2 0 0,-3 6 0 15,-5-3 0-15,5-1 0 0,-8 1 8 0,1 0-8 16,-1-4 0-16,0 4 8 0,4 0-8 0,3-4 0 16,-3 4 9-16,4 3-9 0,-4-3 10 0,-4-1-10 15,4 1 8-15,-4-6-8 0,0 5 0 0,-3 1 9 16,7 0-9-16,-4-4 0 0,4 4-12 0,0-3 12 15,0-1 0-15,0 7 0 0,3-3 0 0,1 3 0 16,-5-7 0-16,-2 4 0 0,-1 0 0 0,0 3 0 16,1-4 0-16,-4 1 0 0,6 3 0 0,1 0 0 15,-3 0 0-15,3-4 0 0,-4 4 0 0,-3 0 0 0,7 0 0 16,-8 0 0-16,1 0 0 0,3 3 0 0,-3-7 0 16,0 1 0-16,0 0 0 0,3 0 0 0,-3-1 0 0,7 1 0 15,0-3 0-15,0 2 0 0,-4-2 0 0,0 6 0 16,4-3 0-16,-7-1 0 0,0-2 0 0,0 0 0 15,-1-1 0-15,1 1 0 0,0-1 0 0,-4 4 0 16,4 0 0-16,-4 0 0 0,-3-10 0 0,3 6 8 16,-6 1-8-16,2 0 0 0,-6-4 0 0,3 4 0 15,-7 2 0-15,4-5 0 0,-4-1 0 0,-3 1 0 16,3-1 0-16,-3 1 0 0,-1-1-9 0,1 4 9 16,0-10 0-16,-1 6 0 0,1 1 0 0,0-4 0 15,3 10 0-15,0-7 0 0,0 1 0 0,4-1 0 16,-1-2 0-16,1 2 0 0,3 0 0 0,-3-2 0 0,0-1 0 0,-1 0 0 15,1 4 0-15,-4-1 0 0,4-2 8 0,-4-4-8 16,-3 3 0-16,3-3 0 0,-3-3 0 0,-1 7 0 16,-3-1 0-16,4 0 0 0,-4 4 0 0,0-7 0 15,0 3 8-15,0-2 0 0,-3-1-8 0,3-3 12 16,0 6-12-16,0-3 0 0,-7 4 0 0,8-1 0 16,-5 0 0-16,4 1-15 0,-3-7 5 0,-1 6 1 15,1-6 20-15,-4 0 4 0,4 0 1 0,-4 3 0 16,0-3-16-16,0-3 0 0,-4-6 8 0,4 3-8 15,0 3 0-15,-3-1 0 0,-4-2 0 0,3 3 0 16,1-6 12-16,-4 3 0 0,0 2 0 0,-4-5 0 16,1 3-33-1,-4-3-7-15,3 2-2 0,-3 7 0 0,-3-3 30 0,-1-3 0 0,1-3 0 0,-1 6 0 16,-3-4 0-16,0 7 0 0,0-3 0 0,-4 0 0 16,4-6 0-16,-7 6-9 0,3-3-1 0,-3 6 0 0,0-7 0 15,-4 4 0-15,0-3 0 0,1 3 0 0,-1 0 10 0,-3 3-8 16,0 0 8-16,-1-3-8 0,1 0-4 0,0 3 0 15,-4 0 0-15,0 3 0 16,1-6-16-16,-1 3-4 0,0 0-1 0,-3-6 0 16,7 6 33-16,-4 0 0 0,0 0 0 0,0-3 0 0,1 3 0 0,-5-6 0 15,5 3 0-15,-5 3 0 0,1 6 0 0,3-3 0 16,1-3-9-16,2 4 9 0,-2-4 0 0,2 3 0 16,1 0 0-16,3 3 0 0,1-3 0 0,-1 1 0 15,0-1 0-15,4 3 0 0,-4-6 8 0,4 7-8 16,-3-4 0-16,-1 3 0 0,0 4 0 0,-3-7 8 0,0 0-8 15,-4 3 0-15,0-3 9 0,-3-3-9 0,3 4 0 0,-3 2 9 16,3 3-9-16,-3-2 0 0,3-1 0 0,4 3 0 16,-4-2 0-16,4 2 0 0,-4 1 0 0,-3-4 0 15,3 7 0-15,-3-4 8 0,-4 4-8 0,-3-1 0 16,7 1 0-16,-4-1 0 0,-4 1 0 0,1 0 0 16,3-1 0-16,0 1 0 0,1-1 0 0,-1 4 0 15,0-3 0-15,0 2-12 0,-3-5 0 0,0 6 1 16,-1-1 11-16,-3 1 16 0,1 3-4 0,-5-3-1 15,4-1-11-15,0 1 0 0,-3 3 0 0,7-3 0 16,-4-1 0-16,3 4 0 0,-2 0 0 0,-1 0 0 16,0 0 0-16,-3 0 0 0,-1 3 0 0,4-3 0 15,-3-4 0-15,-1 4 0 0,8 3 0 0,-4-3 0 16,4 3 0-16,-4 0 0 0,0 0 0 0,-3 0 0 16,3 3 0-16,0 0 0 0,-3 1 0 0,-1-1 0 0,4 0-8 15,1 0 8-15,-1 0 0 0,3 0 0 0,-6 0-12 0,3 0 1 16,-3-3 1-16,-1 7 0 0,-3-1 0 0,4-3 0 15,0 3 0-15,-4-2 0 0,7-1 0 0,-3 3 0 16,-1-3 0-16,1 3 0 0,-4-2 10 0,3 2-8 16,-2-3 8-16,-1 6-8 0,-4-2 8 0,1-4 0 15,3 3 0-15,0 0 0 0,4 4 0 0,-1-4 0 16,-6 0 0-16,-1 1 8 0,-6 2-8 0,3-3 0 16,0 0 0-16,3 1 0 0,-3-4 0 0,4 3 0 15,-8 4 0-15,4-1 0 0,0-6-12 0,-3 3 4 16,3 1 0-16,0 2 0 0,4-3 8 0,-4 4 0 15,3-1-9-15,-3-3 9 0,0 1 0 0,0-1 0 0,0 0-9 16,-3 0 9-16,3 1 0 0,0 2 0 0,0-3 0 16,0 4 0-16,3-4 0 0,-6 0 0 0,3-2 0 0,0 2-10 15,0 0 10-15,0 0 0 0,-3 4 0 0,-1-7 0 16,4 3 0-16,-3 0 0 0,3-2 0 0,0-1-8 16,-4 3 8-16,1 3 0 0,-1-5 0 0,4 2 0 15,4 0 0-15,-1-3 0 0,-3 3 0 0,0-2 0 16,-7-1 0-16,0 0 0 0,0 3 0 0,0-3 0 15,4 0 0-15,-4 1 0 0,0-4 0 0,0 3 0 16,0 0 0-16,0-3 0 0,-4 3 0 0,4 0 0 16,0 0 0-16,3-3 0 0,1 0 0 0,-4 0 0 15,0 3 0-15,0-3-10 0,3 0 10 0,4 0 0 16,-3 0-24-16,3 0 3 0,0 0 0 0,0-3 0 16,0 3 2-16,0 0 1 0,-3 0 0 0,-1 0 0 0,1 0 18 15,3 0-8-15,0-3 8 0,-4 0 0 0,-3 0 0 0,0 0 0 16,11 0 0-16,-4 3 0 0,3-4 0 0,-3 4 0 15,4-3 0-15,3 3 0 0,3 0 0 0,-2-3 0 16,-5 3 0-16,8-3 0 0,3 0-8 0,-4 0 8 16,-2 0 0-16,2 3 0 0,1 0-12 0,3 0 12 15,0-4-12-15,-3 4 12 0,-1 0-11 0,4-3 11 16,1 0-10-16,-1 3 10 0,-11-3-8 0,4 0 8 16,4 3 0-16,0 0-9 0,-1 0 9 0,-3-3 0 15,0 3 10-15,0-3-10 0,1 0 0 0,-1 3 0 16,-4-7 0-16,1 7-10 0,-1-6 10 0,4 3 0 15,0 0 0-15,4 0 0 0,-4-4 0 0,4 1 0 0,-4 0 10 16,3-1-10-16,5 4 12 0,-5-3-3 0,1 0-1 16,-4 3 0-16,7-4 0 0,-3 7-8 0,-1-3 12 15,1-3-4-15,-4 0 0 0,0-1-8 0,-3 1 12 0,-1 0-4 16,-3 3-8-16,4 0 0 0,3-1-10 0,3-2 10 16,-6 0 0-16,3 0 0 0,-3-1-8 0,-1 4 8 15,4-3 0-15,-7 3 0 0,0-10 0 0,4 7 0 16,-1 0-13-16,1 0 0 0,0 2 0 0,-1-2 0 15,-3 0 13-15,0 3 0 0,0-4 0 0,0 4 0 16,0 0 0-16,0 0 0 0,-3 0 0 0,-1 3 0 16,1 0 0-16,-4-3 12 0,-4 0-3 0,4-1 0 15,-3 1-1-15,3 3 0 0,0-3 0 0,-1 6 0 16,-2 0-8-16,-4 1 8 0,3-1-8 0,1 0 8 16,-1-3-8-16,1 0 0 0,-4 3 0 0,3 0 0 0,-3 3 0 15,-4 1 0-15,-3-4-9 0,7 0 9 0,-4 0 0 16,1 3-8-16,-1-2 8 0,4 2 0 0,-7 0-8 0,0 0 8 15,3 7 0-15,1-10 0 0,-1 0 0 0,4 3 0 16,0 1 0-16,-7-1 0 0,0 0 0 0,3 0 0 16,0 4 0-16,1-4 0 0,-1-3 0 0,1 0 0 15,-5 4 0-15,8-4 0 0,0 3 0 0,0 0 0 16,4-6 0-16,-1 7 0 0,-3-4 0 0,3 0 0 16,1 0 0-16,6 0 0 0,-6 0-10 0,6 0 10 15,4-3-8-15,-7 0 8 0,4 0-19 0,-4 0 2 16,3 4 0-16,1-4 0 0,-1 0-6 0,1 0-1 15,-1 0 0-15,-3-4 0 0,4 4 5 0,-1 0 1 0,-3-3 0 16,4 3 0-16,3 0 10 0,-4 0 8 0,4-3-12 16,0 3 12-16,0-3-15 0,-3 0 4 0,-1 3 1 15,1-3 0-15,3 0 10 0,0 0 0 0,0-1 0 0,0 4 0 16,3 0 0-16,-6 0 0 0,-1-3 0 0,1 0 0 16,-1 0 8-16,1 0 1 0,-4 3 0 0,3-3 0 15,1 0-1-15,-4-1 0 0,3 4 0 0,1-3 0 16,-1 0 2-16,4 3 0 0,-3-6 0 0,3 0 0 15,4-1-10-15,-1 4 0 0,-3-3 9 0,4 0-9 16,-1-1 0-16,-3 1 9 0,4 0-9 0,-1-4 0 16,4 4 0-16,-3 0 0 0,3 0 0 0,-3-1 0 15,3-2 0-15,-4 3 10 0,4 3-10 0,-3-4 8 16,-4 1-8-16,4 3 0 0,6-7-10 0,4 4 10 16,-7-3-12-16,7-1 3 0,1 1 1 0,2 0 0 15,1-1 8-15,-7 1-10 0,-1 2 10 0,4-5-10 0,8 6 10 16,-1-4-8-16,-11 4 8 0,1 0-8 0,3-4 8 15,0 4 0-15,0 0 0 0,-7 3-8 0,0-1 8 0,4 1 0 16,0-3 0-16,-1 6-8 0,-6-3 8 0,-1 0 0 16,5 0 0-16,-1 0 0 0,0-1 0 0,-4 4 0 15,1 0 0-15,-1-3 0 0,1 3 0 0,-1 0 0 16,1 0 0-16,0 0 0 0,-1 0 0 0,1-3 0 16,3 3 0-16,-4 0 0 0,-3-3 0 0,0 6 11 15,4-3-3-15,3 3 0 0,0 0 2 0,0-3 0 16,0 4 0-16,0-1 0 0,4 0-10 0,-4-3 0 15,0 6 0-15,-3-3 8 0,3 0-8 0,3 0 0 16,5-3 0-16,-5 4 0 0,4-1 0 0,-3 0 0 0,3 0 0 16,0 0 0-16,0-3 0 0,-3 3 0 0,3-3 0 15,-3 3 0-15,3 1 0 0,3-1 0 0,-6 0 0 16,7 0 0-16,-1 0 0 0,1 0 10 0,3 0-10 16,-3 1 10-16,-4-1-10 0,4 3 0 0,-4-3 0 0,0 6 0 15,4-2 0-15,-1-4 8 0,1 3-8 0,-4-3 0 16,0 4 0-16,4-1 0 0,0-3 0 0,-4 3 0 15,3 1 0-15,-2-4 0 0,6 3 0 0,-7 0 0 16,4 0 8-16,-1-2-8 0,-3 2 8 0,8-6-8 16,-1 3 9-16,4 3-9 0,-1-3 10 0,1 1-10 15,0-1 14-15,-4 0-3 0,0 0-1 0,4 3 0 16,-4-3 3-16,0-3 1 0,4 4 0 0,-4-4 0 16,4 3 2-16,-4-3 0 0,0 3 0 0,0-3 0 15,1 0-16-15,-1 0 9 0,4 0-9 0,-1 0 8 0,1 0-8 16,-7 0 8-16,3 0-8 0,0 0 8 0,4 0-8 15,-4 0-17-15,-3 0 4 0,-1-3 1 16,8 0-12-16,-11 3-1 0,4-4-1 16,-1 4 0-16,-6-3 12 0,0 3 2 0,3 0 1 0,-4 0 0 0,-10 0 11 0,8 0 0 15,-1 0 0-15,3 3 0 0,-6-3 0 0,3 0 0 16,7 4 0-16,-14-1 0 0,4 0 16 0,-4 0 3 16,7 0 0-16,-7 0 0 0,0 0-19 0,0 0 0 15,0 4 0-15,0-1 0 0,-7-3 0 0,3 3 0 16,4-2-11-16,-10 2 11 0,-1 0 0 0,8-3 0 15,-8 3 0-15,8 1 0 0,-15-1 0 0,8 3 0 16,2-2 0-16,-2-1 0 0,-1 3 8 0,1-2-8 16,-1 2 11-16,4 0-11 0,-3 1 16 0,-1-1-4 15,-3 1-1-15,3 2 0 0,4 1-11 0,4-1 0 0,-1-2 0 0,4-1 0 16,1 1 0-16,-1-4 8 0,0 3-8 0,0 4 0 16,14-7 0-16,0 7 0 0,7-4 0 0,4 0-620 15,-1 4-118-15</inkml:trace>
  <inkml:trace contextRef="#ctx0" brushRef="#br0" timeOffset="-26955.925">15282 17110 1058 0,'0'0'47'0,"0"0"9"0,-3 0-44 0,3 0-12 16,0 0 0-16,0 0 0 0,0 0 92 0,0 0 16 15,-4 0 3-15,4 0 1 0,0 0-22 0,0 0-4 16,0 0-1-16,0 0 0 0,0 0-28 0,0 0-5 15,0 0-2-15,0 0 0 0,0 0-12 0,11 0-2 16,-1 0-1-16,5 0 0 0,-5 0 1 0,1 0 1 16,3 0 0-16,3-3 0 0,-2 3-4 0,2-3-1 15,1 3 0-15,-4-3 0 0,4 0-4 0,3 3-2 16,-7-3 0-16,4-1 0 0,-1 1-5 0,4-3-1 16,-7 3 0-16,4 3 0 0,0-6-9 0,-1 2-3 0,5 1 0 15,-5-3 0-15,4 0-8 0,-3 3 10 0,0-4-10 16,-1 1 10-16,-3 0-1 0,0 3 0 0,4-4 0 0,-4 4 0 15,-3 0-1-15,-1 0 0 0,1 0 0 0,0 0 0 16,-1 3-8-16,-3-3 0 0,-7 3 0 0,7 0 0 16,-7 0 0-16,0 0 0 0,0 0 0 0,7 0 8 15,-7 0-8-15,0 0 8 0,0 0-8 0,0 0 8 16,0 0-8-16,0 0 0 0,0 0 0 0,0 0 0 31,0 0-29-31,-3 6 1 0,-1 0 1 0,-6 0 0 0,-1 1-165 16,1-1-34-16,-22 7-6 0,11-1-2 0</inkml:trace>
  <inkml:trace contextRef="#ctx0" brushRef="#br0" timeOffset="-26433.462">15205 17333 1378 0,'0'0'61'0,"0"0"13"0,7 0-59 0,-7 0-15 0,0 0 0 0,0 0 0 16,0 0 87-16,0 0 14 0,0 0 3 0,0 0 1 15,0 0-29-15,0 0-7 0,3-3-1 0,1-4 0 16,-1 4 0-16,1 0-1 0,3 0 0 0,4 0 0 15,-4 0 0-15,3-3 0 0,1 2 0 0,-1 1 0 16,1 3-20-16,3-6-4 0,-3 6-1 0,3-3 0 16,0 3-14-16,-4-3-2 0,5 3-1 0,-1-3 0 15,0 3-10-15,3 0-3 0,-2 0 0 0,2 0 0 16,1 0-12-16,-4 0 11 0,4 0-11 0,3 0 10 16,-4 0-10-16,5-4 0 0,-5 4 0 0,4 0 8 15,0-3-8-15,1 0 0 0,-1 0 0 0,4 3 0 16,-4-3 8-16,0 0-8 0,-4-4 0 0,5 4 8 15,-5-3-8-15,4 3 12 0,-3-3-12 0,0 3 12 16,-4-1-12-16,0 1 10 0,-3 0-10 0,-1-3 10 16,1 3-10-16,-4 0 0 0,3-1 0 0,-10 4 8 15,0 0-8-15,0 0 0 0,0 0 0 0,7 0 0 0,-7 0 0 16,0 0 0-16,0 0 0 0,0 0 0 0,0 0-10 0,0 0 10 16,0 0-13-16,0 0 5 0,0 0-6 0,0 0-1 15,0 0 0-15,0 0 0 16,0 0-20-16,0 0-4 0,0 0-1 0,0 0 0 15,0 0-121-15,0 0-25 0,0 0-5 0</inkml:trace>
  <inkml:trace contextRef="#ctx0" brushRef="#br0" timeOffset="-25920.87">15755 16847 1591 0,'0'0'70'0,"0"0"15"0,0 0-68 0,0 0-17 0,0 0 0 0,0 0 0 16,0 0 84-16,0 0 14 0,0 0 2 0,0 0 1 15,0 0-13-15,0 0-4 0,0 0 0 0,0 0 0 16,0 0-54-16,0 0-11 0,0 0-3 0,7 3 0 15,-3 3 7-15,-1 0 1 0,8 1 0 0,-4 2 0 16,-4-3-4-16,8 4-1 0,0-4 0 0,-1 4 0 16,-3-1-5-16,7 0-1 0,0-2 0 0,0 2 0 15,-3 0-4-15,3 1-1 0,0 2 0 0,0-2 0 16,-3 2 0-16,0-2 0 0,-1-1 0 0,1 1 0 0,-4-1-8 16,0 0 10-16,0 1-10 0,0-4 10 0,-4 0-10 15,-3-6 8-15,0 0-8 0,8 10 8 0,-5-4-8 0,-3-6 12 16,0 0-12-16,0 0 12 0,0 6 7 0,0 4 1 15,0-10 1-15,0 6 0 0,-3-3 3 0,-1 3 1 16,0 1 0-16,1-4 0 0,-4 3-5 0,0 0 0 16,-4 7-1-16,1-7 0 0,-1 4 4 0,4-1 1 15,-7 0 0-15,0 4 0 0,-4-4-24 0,4 4 0 16,0-1 0-16,-4 1 0 0,1 3 10 0,-1-1-2 16,0 1-8-16,1 6 12 0,-1-10-12 0,4 4 0 15,-4 0 0-15,1-1-10 0,3-2 10 0,0 0-8 16,3-1 8-16,4 1-8 0,-4-1-7 0,4 1-1 0,0-4 0 15,0 1 0 1,4-1-92-16,3-9-18 0,0 0-4 0,0 0-1022 0</inkml:trace>
  <inkml:trace contextRef="#ctx0" brushRef="#br0" timeOffset="-24963.84">16559 16590 288 0,'0'0'25'0,"0"0"-25"0,0 0 0 0,0 0 0 16,0 0 292-16,0 0 54 0,0 0 10 0,0 0 3 15,0 0-188-15,-3 6-38 0,-1-3-7 0,1 3-2 16,3 1-52-16,-4 2-10 0,4 0-2 0,-3 1-1 16,3 2-26-16,0 4-5 0,-4 0 0 0,4 6-1 15,0 0-8-15,-3 0-2 0,3 3 0 0,-4-3 0 16,4 0 7-16,0 6 0 0,-3 0 1 0,3-3 0 0,-4 0-25 16,4 0 0-16,-3 4 0 0,-1-1-11 0,1 0 11 15,-1-3 0-15,0-3 0 0,1 3 8 0,-1-3-8 0,1 3 0 16,-1-6 0-16,1 0 0 0,-1 0 0 0,1-4 0 15,3-2 0-15,-4-1 0 0,4 1 0 0,0-4 0 16,0-9 0-16,0 0 0 0,0 7-10 0,0-7 10 16,0 0-12-16,0 0 12 0,0 0-10 0,0 0 10 15,4-7-8-15,3 1 8 0,0-7 0 0,-4 4 0 16,4-3 0-16,1 2 0 0,2-6 0 0,-3 4 0 16,0-4 0-16,4-3 8 0,-1 4-8 0,-3-7 0 15,4 6 0-15,-4 0 0 0,4 4 0 0,-1-4 0 16,-3 1 0-16,0-1 0 0,4 6 13 0,0-2-1 15,-4 2-1-15,0-2 0 0,0 6 7 0,0-1 2 0,3 1 0 16,1 3 0-16,-1 3 15 0,-2 0 3 0,2 0 1 16,1 0 0-16,-4 0-26 0,3 0-5 0,-3 6 0 0,4-3-8 15,0 4 12-15,-1-1-12 0,-3 3 12 0,0-2-12 16,0-1 16-16,0 0-3 0,0 4-1 0,1-4 0 16,-5 3-1-16,1-2-1 0,-4 2 0 0,0 0 0 15,0 1 15-15,0-4 3 0,0 3 1 0,-4 1 0 16,1-1-16-16,-1 1-3 0,-3-4-1 0,0 3 0 15,0 1 3-15,0-1 0 0,-4 1 0 0,1-4 0 16,3 3-12-16,-1-3 0 0,-2 4 9 0,-1-4-9 16,4 0 0-16,-3 4 8 0,-1-4-8 0,0 0 0 15,1-2 0-15,-1 2 0 0,1 0 0 0,-4 0 0 16,3-3 0-16,-3 4 0 0,3-1-8 0,-3-3 8 16,0 3-31-16,4-2-1 0,-5-1 0 15,5-3 0-15,-1 3-128 0,4-3-25 16,-3 0-6-16</inkml:trace>
  <inkml:trace contextRef="#ctx0" brushRef="#br0" timeOffset="-24503.29">17011 17054 1785 0,'0'0'159'0,"0"0"-127"15,-7 9-32-15,0-3 0 0,3 4 161 0,1-7 27 16,-1 6 4-16,4-2 2 0,-3 2-106 0,-1-3-20 15,4 4-5-15,0-4-1 0,0 3-30 0,0 1-7 16,0-10-1-16,0 9 0 0,0-9-24 0,4 7 0 16,-4-7 0-16,0 0 0 15,3 6-102-15,-3-6-19 0,0 0-4 0,4 6-987 0</inkml:trace>
  <inkml:trace contextRef="#ctx0" brushRef="#br0" timeOffset="-18996.334">16937 16787 1263 0,'0'0'56'0,"0"0"12"0,0 0-55 0,0 0-13 16,-7 0 0-16,0 0 0 0,7 0 108 0,0 0 18 16,0 0 4-16,0 0 1 0,0 0-22 0,0 0-4 15,0 0-1-15,0 0 0 0,0 0-38 0,0 0-8 16,0 0-2-16,0 0 0 0,0 0-5 0,10 3-2 16,-10-3 0-16,7 4 0 0,4-1-10 0,0 3-3 15,-4 0 0-15,0 0 0 0,0-2-6 0,0 5-2 16,0-3 0-16,0 1 0 0,0 2-16 0,0-3-4 15,0 0-8-15,-3 1 12 0,3-1-12 0,0 0 0 16,0 1-12-16,0-1 12 0,0-3 0 0,0 0 0 0,-7-3 8 0,7 3-8 16,-7-3-8-16,7 3-8 0,-7-3-2 0,0 0 0 31,4 7-81-31,-4-7-16 0,0 0-3 0,0 0-604 0,0 0-121 0</inkml:trace>
  <inkml:trace contextRef="#ctx0" brushRef="#br0" timeOffset="-17770.908">17406 16583 1465 0,'0'0'32'0,"0"0"6"0,0 0 2 0,0 0 2 0,0 0-34 0,0 0-8 16,0 0 0-16,0 0 0 0,0 0 71 0,0 0 12 15,0 10 2-15,0-4 1 0,0 3-15 0,0 1-3 16,0-1-1-16,0-2 0 0,0 2-7 0,0 4-2 15,-3-4 0-15,3 7 0 0,-4-1-12 0,4 1-2 16,-4 0-1-16,1 2 0 0,-1 1-6 0,1 3-1 16,3 3 0-16,-4-3 0 0,-3 6-9 0,7 1-3 0,-3-4 0 15,-1 3 0-15,-3 3-12 0,4 1-2 16,6-1-1-16,-3-3 0 0,0-3-9 0,0 4 0 0,-7 2 0 16,4-3 8-16,-1-3-8 0,1 0 0 0,3-6 0 0,0 3 0 15,0 3 0-15,0-9 0 0,3 0 0 0,-3-1 0 16,4-2 0-16,-1-4 0 0,-3 1 0 0,7-4 0 15,-7-3 0-15,0-3-12 0,0 0 2 0,7 0 1 32,-7 0-22-32,4-3-4 0,3 3-1 0,0-3 0 0,0-7-116 15,0-2-24-15,0 2-5 0</inkml:trace>
  <inkml:trace contextRef="#ctx0" brushRef="#br0" timeOffset="-17511.369">17491 16822 1792 0,'0'0'80'0,"0"0"16"0,0 0-77 0,0 0-19 16,0 0 0-16,0 0 0 0,0 0 88 0,0 0 13 16,0 0 3-16,0 0 1 0,0 0-33 0,0 0-8 15,10 0 0-15,1 0-1 0,-1 6-15 0,5-3-2 16,-5 0-1-16,4 4 0 0,-3-1-21 0,-1 0-4 15,1 0 0-15,3-3-1 0,-3 4-19 0,-1-4 0 16,1 0 8-16,-1 0-8 0,1 3 0 0,0-2-17 16,-4-4 3-16,0 3 1 15,-7-3-108-15,7 3-22 0,-7-3-4 0,0 0-855 0</inkml:trace>
  <inkml:trace contextRef="#ctx0" brushRef="#br0" timeOffset="-17310.36">17649 17022 1836 0,'0'0'81'0,"0"10"17"0,-3 2-78 0,-1 1-20 0,1 3 0 0,-4-7 0 15,3 7 81-15,1-1 13 0,-1 1 2 0,1 6 1 16,-1-6-49-16,1-1-11 0,3 1-1 0,-4 0-1 16,1-4-23-16,3 1-4 0,-4-1 0 0,4 1-8 15,0-4 0-15,4 1 0 0,-4 2-12 0,3-5 3 16,-3-7-101-16,0 0-20 0,0 0-4 0,7 0-757 15</inkml:trace>
  <inkml:trace contextRef="#ctx0" brushRef="#br0" timeOffset="-16903.049">17847 16950 1965 0,'0'0'87'0,"0"0"18"0,-7 10-84 0,3-1-21 16,-3 1 0-16,4-1 0 0,-1 10 76 0,1-7 10 15,-1 4 2-15,-3 3 1 0,4-4-48 0,-4 1-9 16,7 0-3-16,-7 3 0 0,3-1-17 0,1 1-4 0,3 0-8 0,0-3 12 16,-4-1-12-16,4 1 0 0,0-6 0 0,4 2 0 15,-4-3 8-15,3-2-8 0,-6 2 0 0,3-9 0 16,0 0 0-16,0 0 0 0,0 0 0 0,0 0 0 16,0 0 0-16,0 0 0 0,0 0 0 0,10-6-10 15,1-4 10-15,-4 1 0 0,3-3 0 0,-3 2 0 16,8-6 0-16,-5 4 0 0,1-4 0 0,-1-3 0 15,-3-3 22-15,4 7 0 0,-1-4 0 0,1 3 0 16,0 4 9-16,-1-4 1 0,1 4 1 0,-1 2 0 16,-3 1 0-16,0 2 0 0,-7 7 0 0,0 0 0 15,0 0-5-15,0 0-2 0,0 0 0 0,0 0 0 16,8 10 5-16,-5-4 1 0,1 7 0 0,-4-1 0 16,0 1-16-16,-4-4-4 0,1 7 0 0,3-1 0 15,0 1-12-15,0 3 8 0,-4-3-8 0,4-4 0 16,0 4 10-16,0-4-10 0,0 1 10 0,0-4-10 15,0 4 0-15,4-4-10 0,-4 1 0 0,0-10 0 16,3 6-73-16,-3-6-14 16,0 0-3-16,0 0-1 0,0 0-120 0,11 0-24 0</inkml:trace>
  <inkml:trace contextRef="#ctx0" brushRef="#br0" timeOffset="-16537.199">18165 17116 1440 0,'0'0'128'16,"0"7"-103"-16,-4 2-25 0,4 4 0 0,0-7 142 0,0-6 23 16,4 6 5-16,-1 1 1 0,4-1-79 0,4 0-16 0,-1-3-4 0,1 3 0 15,6-6-12-15,-2 4-2 0,2-8-1 0,1 4 0 16,0-3-27-16,-1 0-6 0,1-3 0 0,3 0-1 16,0-1 6-16,0-2 2 0,-3-4 0 0,-4 4 0 15,4 0-17-15,-4-1-3 0,0 1-1 0,-4-1 0 16,1 1-10-16,-4 3 10 0,0-1-10 0,-3 1 10 15,-1-3-10-15,-3 3 8 0,0-1-8 0,-3 4 8 16,-4-3 0-16,0 0-8 0,-8 2 12 0,1-2-4 16,4 3-8-16,-4 0 0 0,0 3 0 0,-1 0 0 15,-2 0 0-15,3 6 0 0,-4 0 8 0,4 1-8 16,-4 2 0-16,4 1 0 0,0-1 0 0,0 3 0 16,3 1 0-16,1 3 0 0,-1-1 0 0,4 1 0 15,-3 3 0-15,3-3 0 0,-1 2-9 0,1 1 9 16,4-3 0-16,-4 0-8 0,7 2 8 0,0-2 0 15,0 3 0-15,3 3 0 0,1-7 0 0,-1-2 0 16,4 0-105-16,1-1-24 0,2 1-5 16,1-7-976-16</inkml:trace>
  <inkml:trace contextRef="#ctx0" brushRef="#br0" timeOffset="-16013.778">18934 17157 1267 0,'0'0'56'0,"-7"-3"12"0,3-3-55 0,0 3-13 0,-3-7 0 0,4 1 0 16,-1-1 180-16,1 1 34 0,-1 0 6 0,1 2 2 16,-1-5-129-16,1 6-25 0,-1-4-6 0,1-2-1 15,-1 2-28-15,-3 1-5 0,4-1-2 0,-1 4 0 16,1-3 2-16,-5 2 0 0,1 4 0 0,0-3 0 15,-3 6 1-15,-1 6 1 0,1-3 0 0,-1 4 0 16,-3 2-12-16,0 1-2 0,0 2-1 0,0 1 0 16,-1-1-15-16,1 4-15 0,4 0 3 0,-4-1 1 15,7 1 19-15,-4 6 3 0,0-6 1 0,4 2 0 16,4-2-12-16,-1-3 0 0,1 2 0 0,6-5 0 16,-3 5 0-16,4-2 0 0,-1-4 0 0,4 1 0 15,0-4 0-15,1 0 10 0,6 1-10 0,-4-7 10 16,4 0 0-16,0-4 0 0,4 1 0 0,0-6 0 15,-1 3-10-15,-3-1 12 0,8-2-12 0,-5-4 12 16,1 4-12-16,0-4 12 0,3 7-12 0,-4-6 12 16,1-1-1-16,0 0 0 0,-8 1 0 0,1 3 0 15,3-1 2-15,-7 1 1 0,0-1 0 0,0 4 0 0,0 0 14 16,-7 6 4-16,0 0 0 0,0 0 0 0,0 0-16 0,0 0-2 16,0 0-1-16,0 0 0 0,0 0 3 0,0 0 0 15,0 0 0-15,0 9 0 0,-3 7 15 0,-1-7 3 16,1 4 1-16,-1-1 0 0,0 1-35 0,1 3 0 15,-1-4 0-15,4 1 0 0,0 2 0 0,0-2 0 16,0-1 0-16,4-2 0 16,-1 6-28-16,-3-7-2 0,8-3-1 0,-8 0 0 15,0-6-81-15,0 0-16 0,0 0-3 0,0 0-1095 0</inkml:trace>
  <inkml:trace contextRef="#ctx0" brushRef="#br0" timeOffset="-15636.448">19166 17069 1857 0,'0'0'82'0,"0"0"18"0,0 0-80 0,0 0-20 0,0 10 0 0,0-4 0 15,4 0 104-15,-1 4 16 0,-3-4 4 0,0 3 1 16,4 1-37-16,-4-1-7 0,4 7-1 0,-1-7-1 16,-3 1-26-16,4 2-5 0,-1-2 0 0,-3-1-1 15,4 1-24-15,-1 2-5 0,-3-6-1 0,0 4 0 16,0-1-2-16,0-3-1 0,0-6 0 0,0 0 0 15,0 0-14-15,0 10 9 0,0-10-9 0,0 0 8 16,0 0-8-16,0 0 0 0,0 0 0 0,0 0 0 16,0 0 0-16,0 0 0 0,0 0 8 0,0 0-8 15,0 0 12-15,0 0 0 0,0 0 0 0,0 0 0 0,0 0-12 0,4-6-14 16,3-1 3-16,-4 1 1 0,1-3 18 0,-1 2 4 16,1 4 1-16,-1-3 0 0,1-3 7 0,-1 2 0 15,1 1 1-15,3 0 0 0,-3-1-5 0,3-2-2 16,0 3 0-16,0-4 0 0,3 1-14 0,-3-4 11 15,4 4-11-15,0 3 10 0,3-4-10 0,-4 1 0 16,1 3 0-16,-1-1 0 16,5 1-30-16,-5 0 2 0,1 6 0 0,-1-6 0 15,4 2-88-15,-3-2-18 0,0 3-3 0,-1 0-1050 0</inkml:trace>
  <inkml:trace contextRef="#ctx0" brushRef="#br0" timeOffset="-15018.823">19872 16891 1292 0,'0'0'57'0,"0"0"12"0,0 0-55 0,0 0-14 0,0 0 0 0,0 0 0 16,0 0 137-16,0 0 25 0,0 0 5 0,0 0 1 15,0 0-45-15,0 0-9 0,0 0-2 0,0 0 0 16,0 0-27-16,0 0-5 0,0 0-2 0,0 0 0 16,0 0-11-16,0 0-3 0,11 6 0 0,-8-3 0 15,4 0-14-15,4 0-3 0,-4 4-1 0,3-1 0 16,1 3-34-16,3-6-12 0,0 7 9 0,0-4-9 15,-3 4 0-15,3-4 0 0,-3 3 0 0,3-2 0 16,0-4 0-16,-7 3-14 0,0 3 2 0,-4-6 0 16,4 4-178-1,1-7-35-15,-8 0-7 0</inkml:trace>
  <inkml:trace contextRef="#ctx0" brushRef="#br0" timeOffset="-14841.804">19953 17107 403 0,'-3'6'36'0,"-1"4"-36"16,-3 2 0-16,0 1 0 0,0 3 390 0,0-1 71 16,0 1 15-16,3-4 2 0,-3 4-302 0,4 0-61 15,-1 3-12-15,1-1-3 0,-1 4-69 0,1-3-15 16,-1-3-2-16,1 0-1 0,3 2-13 0,0-5 0 16,0-1 8-16,0-2-8 15,3-1-75-15,-3-9-17 0,0 0-4 0,0 0-937 0</inkml:trace>
  <inkml:trace contextRef="#ctx0" brushRef="#br0" timeOffset="-14435.125">20098 17095 1933 0,'0'0'85'0,"0"0"19"0,0 0-84 0,-7 9-20 0,3-3 0 0,-3 4 0 15,0-1 116-15,0 7 20 0,0-7 3 0,0 4 1 16,7-1-66-16,-4 1-13 0,-3-1-2 0,4 4-1 15,-1-7-33-15,1 7-6 0,-1-3-2 0,4-1 0 16,-3 1-6-16,3-1-2 0,0-2 0 0,0-1 0 16,0-9-9-16,0 0 0 0,0 0 0 0,0 0 0 15,0 0 0-15,7 3-14 0,-7-3 3 0,7 0 1 16,0-6 10-16,0 0 0 0,0-1 0 0,4-5 8 0,-1 2-16 16,1-2-4-16,3-1 0 0,0-2 0 0,0 5 12 0,0-5 0 15,-3 2 8-15,-1 0-8 0,4 1 14 0,-3-1-2 16,0 1 0-16,-1-1 0 0,-3 4 12 0,0 3 1 15,0-1 1-15,0 1 0 0,-7 6 3 0,0 0 1 16,0 0 0-16,0 0 0 0,0 0-3 0,0 0-1 16,0 0 0-16,4 6 0 0,3 1-6 0,-7-1 0 15,3 3-1-15,-3 4 0 0,4-1-10 0,-4 1-1 16,0-1-8-16,0 1 12 0,0 0-12 0,-4 2 0 16,4 1 8-16,0 0-8 0,-3-1 0 0,3 1 0 15,0 3 0-15,3-4 0 0,-3-2-10 0,0 0-2 16,4 2 0-16,0-5 0 15,-1-4-94-15,1 3-19 0,-4 1-4 0,3-1-1109 0</inkml:trace>
  <inkml:trace contextRef="#ctx0" brushRef="#br0" timeOffset="-13999.697">20630 17066 518 0,'-7'3'46'0,"4"-3"-37"15,-1-3-9-15,4 3 0 0,-7 0 157 0,4 0 30 16,3 0 5-16,0 0 2 0,0 0-50 0,0 0-9 16,0 0-3-16,0 0 0 0,0 0-15 0,0 0-3 15,0 0-1-15,0 0 0 0,0 0-4 0,0 0-1 16,0 0 0-16,0 0 0 0,0 0-25 0,0 0-6 16,0 0-1-16,0 0 0 0,14 3-19 0,-4 1-4 15,5 2-1-15,-1-6 0 0,0 3-23 0,3-3-5 16,-2 6 0-16,-1-3-1 0,7 1-5 0,-4-1-1 15,5 0 0-15,-1 0 0 0,0-3-17 0,-3 0 0 0,-1 0 0 16,4 0 0-16,-6 0 0 0,2 0-11 0,-6-3 0 0,-1 0 0 16,1 0-10-16,-4-1-3 0,0 1 0 0,0-3 0 31,-3 3-124-31,-4-3-24 0,3-4-6 0,-3 4-1 0</inkml:trace>
  <inkml:trace contextRef="#ctx0" brushRef="#br0" timeOffset="-13767.06">20814 16728 1152 0,'-7'3'102'0,"3"3"-82"0,1 0-20 0,-4 1 0 15,3 2 224-15,-3 4 41 0,0-1 8 0,4 4 2 0,-1 3-136 0,-3 3-27 16,3 3-6-16,4 0-1 0,-7 0-34 0,7-6-7 16,0 9-2-16,-3 0 0 0,3 0-38 0,3 1-7 15,-3-1-1-15,0-6-1 0,4 3-7 0,-4 0 0 16,0 0-8-16,0-3 12 0,3 0 3 0,-3-3 0 15,4-1 0-15,-4 1 0 0,3 3-15 0,1-6 0 16,0-4 0-16,-1 4 0 16,4-6-84-16,-7 2-11 0,4-6-1 0,-4-6-695 15,0 0-138-15</inkml:trace>
  <inkml:trace contextRef="#ctx0" brushRef="#br0" timeOffset="-13383.635">20920 17192 2037 0,'0'0'90'0,"0"0"19"0,0 0-87 0,0 0-22 0,0 0 0 0,7 6 0 15,0-3 102-15,3 0 16 0,-3 0 3 0,8 1 1 16,-1-4-70-16,0 0-15 0,0 0-2 0,4-4-1 16,3 1-1-16,-4 0 0 0,5-3 0 0,-5 3 0 15,1-4-20-15,-1 1-4 0,-6 0-1 0,7 0 0 16,-8-4-8-16,-3 4 8 0,0 0-8 0,0-4 8 15,0 4 0-15,-3-3 0 0,-4 2 0 0,0 7 0 16,0-6-8-16,0 0 8 0,-4 0-8 0,4-1 8 16,-7 1-8-16,0 3 12 0,0 0-12 0,4-4 12 15,-8 1-12-15,4 3 0 0,-7 0 0 0,3 0 0 16,-3 0 0-16,4 3 12 0,-4 0-12 0,3 3 12 16,4-3-12-16,-4 6 0 0,1 0 0 0,-1 1-11 15,1-1 11-15,-1 6 0 0,4-2 0 0,-4 2 0 0,4 1 23 16,0-1 6-16,4 4 2 0,-1 0 0 0,1-1-31 15,3-2 0-15,-4 0 0 0,4 2 0 16,4-5-24-16,-1 5-5 0,1-2-1 0,-1-1 0 16,4 1 17-16,4 0 3 0,0-4 1 0,-1-3 0 15,4 0-143-15,4-2-29 0,0-1-6 0,-1-3-868 0</inkml:trace>
  <inkml:trace contextRef="#ctx0" brushRef="#br0" timeOffset="-13038.834">21516 17098 1209 0,'0'0'108'0,"0"0"-87"0,0 0-21 0,0 0 0 16,0 0 212-16,-4 6 37 0,1 3 8 0,-1-2 2 15,1 2-131-15,-4 0-25 0,3 4-6 0,-3-4-1 16,4 4-54-16,-4-4-11 0,0 4-3 0,3-4 0 16,-3 1-20-16,3 2-8 0,-3-2 0 0,4 2 9 15,-1-2 8-15,1-1 2 0,-1 4 0 0,-3-4 0 16,4 4-5-16,-1-4-1 0,1 0 0 0,-4-2 0 15,3 2-5-15,-3-3 0 0,3 1-8 0,1-4 12 16,3-3-4-16,-4 3-8 0,4-3 11 0,0 0-11 16,0 0 21-16,0 0-2 0,0 0-1 0,0 0 0 15,0 0 13-15,0 0 2 0,0-6 1 0,7-4 0 16,-3 1-22-16,3-1-4 0,0-2 0 0,0-1-8 16,4-6 25-16,-4 7-1 0,3-1-1 0,1-2 0 0,0 5-11 15,3-2-3-15,-4-1 0 0,4 1 0 0,0-1-9 16,1 4 0-16,6-4 0 0,-4 4 0 0,-3-1 0 0,1 4-14 15,2-3 3-15,1 5 1 16,0-2-104-16,-1 3-21 0,-3 0-4 16,4-3-1077-16</inkml:trace>
  <inkml:trace contextRef="#ctx0" brushRef="#br0" timeOffset="-12664.742">21759 17101 1382 0,'0'0'123'0,"0"0"-99"0,0 0-24 0,0 0 0 15,0 0 224-15,0 0 39 0,0 0 8 0,0 9 1 16,-7 1-132-16,0 5-28 0,7-2-4 0,-3 3-2 16,6-7-40-16,-6 7-8 0,-1 2-2 0,1-2 0 15,10 3-36-15,-7 3-8 0,-7 3-2 0,3 3 0 16,-3 0-2-16,4-3 0 0,6-3 0 0,-3 0 0 16,0 0-8-16,0 7 0 0,7-7 0 0,-7 3 0 15,-7-3 0-15,7-4 0 0,4 1 0 0,-1 3 0 16,-10-3-11-16,7-7-1 0,4 4 0 0,-1-6 0 15,1-1-36-15,-8-3-7 0,1 4-1 0,3-10-1 16,7 3-104-16,-7-3-21 0,0 0-4 0,0 0-854 16</inkml:trace>
  <inkml:trace contextRef="#ctx0" brushRef="#br0" timeOffset="-12350.309">21780 17245 1036 0,'4'-6'92'0,"0"0"-73"16,-8 2-19-16,4-2 0 0,0 0 237 0,0 6 44 15,0 0 9-15,0 0 2 0,0-6-135 0,0 6-26 0,0 0-6 0,0 0-1 16,0 0-45-16,4-4-10 0,6-2-1 0,-3 3-1 16,-7 3-23-16,11-3-5 0,3 0-1 0,-4 3 0 15,5 0-11-15,-1 0-3 0,-4 0 0 0,4 3 0 16,1-3-4-16,-1 3-2 0,-4 0 0 0,1 0 0 16,6 0-5-16,-2 1-1 0,-5 2 0 0,1-3 0 15,-1 3 0-15,1-3-1 0,3 1 0 0,-7 2 0 16,-3 0-2-16,3 0 0 0,0-3 0 0,-4 4 0 15,-3-7-1-15,0 6-8 0,0 3 12 0,0-2-4 16,0 5 0-16,-3-5 0 0,-4 2 0 0,-4 0 0 16,7-2-8-16,-3 2 0 0,-3 4 9 0,-1-1-9 15,-3-3 0-15,4 1 0 0,-8-1 0 0,4 1 0 16,0-1-16-16,0-3 0 0,3 4-1 0,-3-4 0 16,0-3-103-16,0 0-21 15,7-3-4-15</inkml:trace>
  <inkml:trace contextRef="#ctx0" brushRef="#br0" timeOffset="-11830.721">22483 17157 345 0,'0'0'15'0,"-8"3"4"0,-9 1-19 0,10-4 0 16,-4 3 0-16,4-3 0 0,-3 3 248 0,3-3 47 0,-1 0 9 0,8 0 1 16,0 0-220-16,0 0-44 0,-10-3-9 0,6 3-1 15,4 0-17-15,0 0-3 0,-7 0-1 0,0 3 0 16,4-3 13-16,-1 0 2 0,1 3 1 0,-4 3 0 16,0-3 32-16,-4 4 6 0,4-1 2 0,0 0 0 15,-4-3 1-15,1 4 0 0,6-1 0 0,-3 0 0 16,0 0 9-16,0 1 1 0,0 2 1 0,7 0 0 15,0 1-2-15,0 2 0 0,-7-2 0 0,3 6 0 16,8-7-41-16,-4 3-9 0,0 4-2 0,0 0 0 16,3-1-12-16,1-5-4 0,-4 6 0 0,0-4 0 15,0-2-8-15,7-1 0 0,4 0 0 0,-4 1 0 16,0-1 0-16,0-3 8 0,7-2-8 0,-4 2 12 16,1-3-12-16,3 0 0 0,-3-6-10 0,3 0 10 15,3 0 14-15,-2 0 9 0,-5-7 1 0,1 4 1 16,3-13-10-16,0 7-3 0,-3 2 0 0,-1-6 0 15,1 4-4-15,-1-4 0 0,-3 1-8 0,-3 2 12 16,3-3-12-16,-4 4 9 0,4-7-9 0,-7 6 8 0,-3-2-8 16,3-1 10-16,0 4-10 0,-4-1 10 0,-3 0-10 0,0 1 12 15,-3-4-12-15,3 7 12 0,-4-4-12 0,-3 4 8 16,0-1-8-16,0 4 8 0,3 3-8 0,-6 3 0 16,-8 3 0-16,4 0 0 15,3 0-54-15,-3 7-6 0,0-4-2 0,-4 4-806 16,-3-1-160-16</inkml:trace>
  <inkml:trace contextRef="#ctx0" brushRef="#br0" timeOffset="-11075.445">21276 17038 460 0,'0'0'41'0,"0"0"-33"0,0 0-8 0,0 0 0 15,0 0 258-15,0 0 50 0,0 0 9 0,0 0 3 16,0 0-139-16,0 0-27 0,0 0-6 0,0 0 0 16,0 10-48-16,-4-4-10 0,4 3-2 0,4 4 0 15,-4-7-28-15,4 7-5 0,-4-4-2 0,3 3 0 16,1 1-19-16,-1 3-4 0,-3-7-1 0,4 4 0 15,-1-1-5-15,1-2-2 0,-1-1 0 0,-3 0 0 16,4 4-3-16,-1-4-1 0,-3 1 0 0,0 2 0 0,0-2-6 16,0 5-2-16,0-2 0 0,0 3 0 0,-7-1-10 15,4 1 0-15,-1 3 0 0,1-4 8 0,-1-2-8 0,1 3 0 16,-1-1 0-16,1 1 0 0,3 0 0 0,0-4 0 16,0 1 0-16,0-4 0 15,0 1-28-15,7-1 1 0,-7-9 1 16,7 3 0-16,3 3-134 0,1-6-26 0</inkml:trace>
  <inkml:trace contextRef="#ctx0" brushRef="#br0" timeOffset="-10473.73">22701 16853 1393 0,'0'0'61'0,"0"0"14"0,0 0-60 0,0 0-15 15,0 0 0-15,0 0 0 0,0 0 138 0,0 0 25 0,0 0 5 0,0 0 0 16,0 0-54-16,0 0-11 0,0 0-3 0,0 0 0 16,11-6-24-16,-4 6-4 0,-7 0-2 0,0 0 0 15,7 6-10-15,0 3-3 0,-3 1 0 0,-4 6 0 16,-4-1-13-16,4 4-4 0,0 0 0 0,0 6 0 15,-7 6-13-15,3 1-3 0,1-4-1 0,-1 0 0 16,4 3-10-16,-3 4-1 0,-1-7-1 0,4 4 0 16,0-7-11-16,0 6 0 0,-3 0 0 0,3-6 8 15,7 1-8-15,-4-5 0 0,-3-2 0 0,4 0 0 32,3 0-26-32,0 0-1 0,0-7 0 0,-3 1 0 15,-4-4-142-15,0-2-29 0,10-4-6 0</inkml:trace>
  <inkml:trace contextRef="#ctx0" brushRef="#br0" timeOffset="-9996.419">23132 17308 2192 0,'0'0'97'0,"0"0"20"0,0 0-93 15,0-6-24-15,3-7 0 0,-3 7 0 0,0-4 70 0,0 1 10 16,4-1 1-16,-4 1 1 0,0 0-50 0,3 2-9 15,-6-2-3-15,3 0 0 0,0-1-9 0,0 4-3 16,0-4 0-16,-4 4 0 0,1 3-8 0,-1-3 0 16,-3 0 9-16,0 2-9 0,-4 1 8 0,1 0-8 15,-1 6 8-15,-3 0-8 0,0 4 0 0,0-1 0 16,-7 6 0-16,7-2 8 0,-8 2-8 0,1 4 0 16,0 0 0-16,0 3 0 0,0-1 0 0,7 4 8 0,0-3-8 15,-1 0 8-15,1 0 4 0,7 0 2 0,4-7 0 0,3 1 0 16,0-1 5-16,3-2 1 0,1-1 0 15,3 0 0-15,3 1-5 0,5-7-1 0,-5 0 0 0,8-3 0 16,-1-3-3-16,5 0-1 0,2-7 0 0,-3 1 0 16,1-3-10-16,-5 2 10 0,8-2-10 0,-7-1 10 15,-1 0-1-15,1 1 0 0,-4-1 0 0,0 1 0 16,-3-1 10-16,-1 4 1 0,1 0 1 0,-4 2 0 16,0-2 5-16,0 6 1 0,-3 0 0 0,-4 3 0 15,0 0 3-15,0 0 1 0,0 0 0 0,3 6 0 16,-3 6-17-16,0 1-3 0,0-1-1 0,0 4 0 15,0 0-10-15,0-1 10 0,4 1-10 0,-4 0 10 16,3 0-10-16,1-1 0 0,-1 4 0 0,1-6 0 16,3 2 0-16,0-2-14 0,0-4 5 0,0 1 1 15,-4-4-76 1,5 3-16-16,-5-9-2 0,-3 0-1 0,7 0-89 0,-7 0-19 0</inkml:trace>
  <inkml:trace contextRef="#ctx0" brushRef="#br0" timeOffset="-9763.067">23304 17220 1670 0,'0'0'74'0,"0"0"15"0,0 0-71 0,0 0-18 15,0 0 0-15,0 0 0 0,0 0 231 0,0 0 42 16,0-3 9-16,4 3 2 0,3-3-171 0,0 0-33 0,4-1-8 0,-1 1 0 16,4 0-32-16,1 3-5 0,-1 0-2 0,3-3 0 15,1 3-5-15,0 0-2 0,-1 0 0 0,1 0 0 16,3 0-14-16,0 3-4 0,0-3 0 0,0 0 0 15,1 0-8-15,-1-3 0 0,-4 3 0 0,5-3 0 16,-1-3-10-16,-4 2-4 0,1-2-1 0,0 3 0 31,-4-3-100-31,0-4-20 0,-3 4-4 0,-1 0-705 0,-3-7-142 0</inkml:trace>
  <inkml:trace contextRef="#ctx0" brushRef="#br0" timeOffset="-9496.008">23686 16875 1886 0,'0'0'84'0,"0"0"16"0,0 0-80 0,0 0-20 0,-8-3 0 0,8 3 0 16,-3 0 122-16,3 0 20 0,-7 3 4 0,0 3 1 0,0 1-37 0,3 2-7 15,-3-3-2-15,4 7 0 0,-1 2-29 0,-3-2-5 16,0 6-2-16,0 0 0 0,0 6-21 0,0 0-4 16,0 3 0-16,-4-6-1 0,4 6-15 0,0 0-4 15,0 4 0-15,0-4 0 0,0 3-12 0,0-6-8 16,0 4 8-16,3 5-8 0,1-6 0 0,-1 1 0 15,1-11 0-15,3 4 0 0,0-3 0 0,0 0-12 16,3-3 4-16,-3-4 0 16,4-5-16-16,3 2-4 0,-4-3 0 0,-3-6 0 15,11 0-70-15,-4 0-14 0,4-6-4 0,3 0 0 16,-4-7-92-16,4 1-18 0</inkml:trace>
  <inkml:trace contextRef="#ctx0" brushRef="#br0" timeOffset="-9316.15">23848 16985 2667 0,'0'0'59'0,"0"0"12"0,0 0 2 0,0 0 2 0,0 0-60 0,0 12-15 0,0-5 0 0,0 2 0 15,-4 0 52-15,8 1 7 0,-4-1 1 0,3 1 1 16,4-4-29-16,-3 3-5 0,6-2-2 0,1-1 0 16,0-3-25-16,-1 3 0 0,4-3 0 0,-3 1 0 15,3-4-34-15,-3 0-12 0,3 0-2 0,-4-4-1 16,1 4-187-16,-1-6-36 0</inkml:trace>
  <inkml:trace contextRef="#ctx0" brushRef="#br0" timeOffset="-9148.958">23964 17110 2206 0,'-7'10'48'0,"4"-1"11"0,-4-3 1 0,0 7 3 0,-1-1-51 0,-2 1-12 15,-1 3 0-15,4-1 0 0,-3 4 72 0,3-6 11 16,0 5 2-16,-1 4 1 0,5 4-58 0,-4-8-11 15,3 1-2-15,1 0-1 0,3-3-14 0,0-4 0 16,0 1 8-16,3-1-8 0,4-2 0 0,0-4-18 16,1 0 4-16,-1-3-741 15,3-6-148-15</inkml:trace>
  <inkml:trace contextRef="#ctx0" brushRef="#br0" timeOffset="-8761.528">24141 17185 288 0,'0'0'12'0,"-4"7"4"0,-3-1-16 0,3 3 0 0,-3 1 0 0,0-4 0 16,0 4 484-16,0-1 93 0,-3 0 19 0,6 4 4 16,-3-1-447-16,4-2-89 0,3 6-19 0,0-4-3 15,0-3-23-15,0 1-5 0,3-4-1 0,4 4 0 16,-3-7-13-16,6 0 0 0,1 6 8 0,-1-6-8 16,1-6 9-16,3 3-1 0,-3 3 0 0,3 0 0 15,-4-3 4-15,1 4 1 0,3-1 0 0,-7 0 0 16,0-3 6-16,0 0 1 0,0-3 0 0,4 0 0 15,-4 3-4-15,0 0 0 0,0-4 0 0,-3 1 0 16,-1-3 0-16,4 3-1 0,0-3 0 0,0 3 0 16,-3-7 1-16,-1 4 1 0,4-4 0 0,-3 4 0 15,-1-6-1-15,1 2-1 0,-1-5 0 0,1 2 0 16,-4 4-2-16,0-4 0 0,0-3 0 0,-4 7 0 0,1-4-2 16,-1 1-1-16,-3-1 0 0,-3 1 0 0,3-4-1 0,-4 7 0 15,1-7 0-15,-1 10 0 0,0-1 1 16,-3 4 0-16,0 0 0 0,0 6 0 0,0-3-10 15,0 7 8-15,0 2-8 0,0-3 8 0,0 7-8 16,-1-1-11-16,1-5 3 0,4 5 0 16,-1-2-32-16,4-1-7 0,-4 0-1 0,8-2 0 15,-4-1-160-15,3-3-33 0,4-3-7 0</inkml:trace>
  <inkml:trace contextRef="#ctx0" brushRef="#br0" timeOffset="-8355.888">24543 16972 2174 0,'0'0'48'0,"0"0"9"0,0 0 3 0,0 0 1 0,0 0-49 0,0 0-12 0,10 10 0 0,-3-4 0 16,0 6 108-16,-3-2 20 0,-1 2 3 0,-3 1 1 15,0 0-46-15,0 2-9 0,-3 1-1 0,-1 3-1 16,1-1-36-16,-4 1-7 0,3 3-2 0,-3-3 0 16,4 0-16-16,-4-3-3 0,0 2-1 0,3-2 0 15,4 3-10-15,-3 0 12 0,3-4-12 0,-4 1 12 16,4 3-12-16,4-7-11 0,-4-2 3 0,0-1 0 15,0-9 8-15,0 0 12 0,0 0-2 0,0 0-1 16,10-3-9-16,1 0-9 0,-4 3 9 0,3-3-13 16,-3-7 13-16,4 4 12 0,0-3-3 0,-4-1 0 15,3-2-9-15,1-1-12 0,3 1 2 0,0-1 1 16,4 1 26-16,-1-1 6 0,5-3 1 0,2 10 0 16,1-6-5-16,3-1-1 0,-3 0 0 0,-1 4 0 15,-2 0 5-15,-5 2 1 0,1 1 0 0,-7 0 0 0,-1-4 9 16,1 7 3-16,-4 0 0 0,0 3 0 0,0-3-12 0,0 6-1 15,0 0-1-15,-3 7 0 0,6-4-8 0,-6 0-2 16,-1 4 0-16,1 2 0 0,-4 1-4 0,0-1 0 16,-4 4-8-16,1-3 12 0,-4 5-12 0,3 4 11 15,-3 0-11-15,0-6 10 0,-4 3-10 0,1 0-11 16,3-4 3-16,-4 1 0 16,4-7-132-16,-4 4-27 0,4 3-5 0,-3-7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78193-D98D-4EEC-A8B7-3F1FB340E8A2}" type="datetimeFigureOut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44F60F-9B56-4365-AFCE-90D2C4A8397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2794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44F60F-9B56-4365-AFCE-90D2C4A8397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0144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F728B-0A0C-4D67-8B64-53A613CF05AE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1006667" y="218017"/>
            <a:ext cx="821266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1946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0A2B-8FA0-4D28-A859-D16F604CB4FE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66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C7306-4FB1-416B-9853-7E5879C2C549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192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4402-B547-4681-97F8-343579DC4A3E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735734" y="230188"/>
            <a:ext cx="1092200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1047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846B7-515C-484F-A06A-DCDC8984E652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79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83CA-A303-43FE-9BEF-0054A5063BBE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014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A8A4A-7EC0-45AD-B21E-E82FEA4FC834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951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930A-0A25-47FF-BED2-C7B1811AFEDB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740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34F9D-DCB4-4AE4-99DB-DE228BA6CC21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982324" y="336550"/>
            <a:ext cx="828675" cy="365125"/>
          </a:xfrm>
        </p:spPr>
        <p:txBody>
          <a:bodyPr/>
          <a:lstStyle>
            <a:lvl1pPr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F2A90A91-03B8-4682-83B5-CC9205BB96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6152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48BD1-AF4F-4F52-A349-A75454F30DFC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7823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7C3EB-A165-4413-84CB-E9CE571444F0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015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C92A-5669-43CC-9F55-3A96799EB62C}" type="datetime1">
              <a:rPr lang="zh-TW" altLang="en-US" smtClean="0"/>
              <a:t>2023/1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90A91-03B8-4682-83B5-CC9205BB96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5665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9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88228" y="4228872"/>
            <a:ext cx="6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kumimoji="0" lang="zh-TW" altLang="en-US" sz="3200">
              <a:latin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089248" y="3360160"/>
            <a:ext cx="770708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丁建均 教授</a:t>
            </a:r>
            <a:endParaRPr kumimoji="0" lang="en-US" altLang="zh-TW" sz="3200" b="1" dirty="0">
              <a:latin typeface="Times New Roman" pitchFamily="18" charset="0"/>
              <a:ea typeface="標楷體" pitchFamily="65" charset="-120"/>
            </a:endParaRPr>
          </a:p>
          <a:p>
            <a:pPr algn="ctr" eaLnBrk="0" hangingPunct="0">
              <a:spcBef>
                <a:spcPts val="1200"/>
              </a:spcBef>
            </a:pPr>
            <a:r>
              <a:rPr kumimoji="0" lang="zh-TW" altLang="en-US" sz="3200" b="1" dirty="0">
                <a:latin typeface="Times New Roman" pitchFamily="18" charset="0"/>
                <a:ea typeface="標楷體" pitchFamily="65" charset="-120"/>
              </a:rPr>
              <a:t>國立台灣大學電信工程學研究所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018322" y="835448"/>
            <a:ext cx="998834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TW" sz="4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asic Signal and Image Processing Knowledge (5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55831" y="2174402"/>
            <a:ext cx="102647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礎信號與影像處理知識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</a:t>
            </a:r>
            <a:r>
              <a:rPr kumimoji="0" lang="zh-TW" altLang="en-US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五</a:t>
            </a:r>
            <a:r>
              <a:rPr kumimoji="0" lang="en-US" altLang="zh-TW" sz="4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  <a:endParaRPr kumimoji="0" lang="zh-TW" altLang="en-US" sz="4000" b="1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852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520228" y="317863"/>
            <a:ext cx="1976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 cases: </a:t>
            </a:r>
            <a:endParaRPr lang="zh-TW" altLang="en-US" sz="2400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72542"/>
              </p:ext>
            </p:extLst>
          </p:nvPr>
        </p:nvGraphicFramePr>
        <p:xfrm>
          <a:off x="1508640" y="994893"/>
          <a:ext cx="530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3" imgW="5308560" imgH="838080" progId="Equation.DSMT4">
                  <p:embed/>
                </p:oleObj>
              </mc:Choice>
              <mc:Fallback>
                <p:oleObj name="Equation" r:id="rId3" imgW="5308560" imgH="8380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640" y="994893"/>
                        <a:ext cx="530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228517" y="1112836"/>
            <a:ext cx="1463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Reflection</a:t>
            </a:r>
            <a:endParaRPr lang="zh-TW" altLang="en-US" sz="2400" i="1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631278"/>
              </p:ext>
            </p:extLst>
          </p:nvPr>
        </p:nvGraphicFramePr>
        <p:xfrm>
          <a:off x="1566564" y="4655167"/>
          <a:ext cx="370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5" imgW="3708360" imgH="863280" progId="Equation.DSMT4">
                  <p:embed/>
                </p:oleObj>
              </mc:Choice>
              <mc:Fallback>
                <p:oleObj name="Equation" r:id="rId5" imgW="3708360" imgH="863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6564" y="4655167"/>
                        <a:ext cx="370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443585" y="4894107"/>
            <a:ext cx="1106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caling</a:t>
            </a:r>
            <a:endParaRPr lang="zh-TW" altLang="en-US" sz="2400" i="1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83182"/>
              </p:ext>
            </p:extLst>
          </p:nvPr>
        </p:nvGraphicFramePr>
        <p:xfrm>
          <a:off x="4204785" y="5756498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7" imgW="1143000" imgH="380880" progId="Equation.DSMT4">
                  <p:embed/>
                </p:oleObj>
              </mc:Choice>
              <mc:Fallback>
                <p:oleObj name="Equation" r:id="rId7" imgW="1143000" imgH="3808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4785" y="5756498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347785" y="5713733"/>
            <a:ext cx="1925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Magnification</a:t>
            </a:r>
            <a:endParaRPr lang="zh-TW" altLang="en-US" sz="2400" i="1" dirty="0"/>
          </a:p>
        </p:txBody>
      </p:sp>
      <p:sp>
        <p:nvSpPr>
          <p:cNvPr id="22" name="矩形 21"/>
          <p:cNvSpPr/>
          <p:nvPr/>
        </p:nvSpPr>
        <p:spPr>
          <a:xfrm>
            <a:off x="9156410" y="5718108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hrinking</a:t>
            </a:r>
            <a:endParaRPr lang="zh-TW" altLang="en-US" sz="2400" i="1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73206"/>
              </p:ext>
            </p:extLst>
          </p:nvPr>
        </p:nvGraphicFramePr>
        <p:xfrm>
          <a:off x="7568910" y="5794398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9" imgW="1587240" imgH="380880" progId="Equation.DSMT4">
                  <p:embed/>
                </p:oleObj>
              </mc:Choice>
              <mc:Fallback>
                <p:oleObj name="Equation" r:id="rId9" imgW="1587240" imgH="3808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68910" y="5794398"/>
                        <a:ext cx="158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37622" y="2046498"/>
            <a:ext cx="6110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Ex:</a:t>
            </a:r>
            <a:endParaRPr lang="zh-TW" altLang="en-US" sz="2400" i="1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51752"/>
              </p:ext>
            </p:extLst>
          </p:nvPr>
        </p:nvGraphicFramePr>
        <p:xfrm>
          <a:off x="995751" y="2728831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11" imgW="2247840" imgH="838080" progId="Equation.DSMT4">
                  <p:embed/>
                </p:oleObj>
              </mc:Choice>
              <mc:Fallback>
                <p:oleObj name="Equation" r:id="rId11" imgW="2247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5751" y="2728831"/>
                        <a:ext cx="2247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02813" y="2092630"/>
            <a:ext cx="7073922" cy="2656652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837622" y="1112835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</a:t>
            </a:r>
            <a:endParaRPr lang="zh-TW" altLang="en-US" sz="2400" i="1" dirty="0"/>
          </a:p>
        </p:txBody>
      </p:sp>
      <p:sp>
        <p:nvSpPr>
          <p:cNvPr id="26" name="矩形 25"/>
          <p:cNvSpPr/>
          <p:nvPr/>
        </p:nvSpPr>
        <p:spPr>
          <a:xfrm>
            <a:off x="904948" y="4873013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3)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8817457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50858" y="400579"/>
            <a:ext cx="1976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 cases: </a:t>
            </a:r>
            <a:endParaRPr lang="zh-TW" altLang="en-US" sz="2400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8680"/>
              </p:ext>
            </p:extLst>
          </p:nvPr>
        </p:nvGraphicFramePr>
        <p:xfrm>
          <a:off x="2007184" y="1213045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7184" y="1213045"/>
                        <a:ext cx="213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11363" y="1401312"/>
            <a:ext cx="2866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hearing along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400" i="1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97918"/>
              </p:ext>
            </p:extLst>
          </p:nvPr>
        </p:nvGraphicFramePr>
        <p:xfrm>
          <a:off x="2009775" y="2468563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2133360" imgH="838080" progId="Equation.DSMT4">
                  <p:embed/>
                </p:oleObj>
              </mc:Choice>
              <mc:Fallback>
                <p:oleObj name="Equation" r:id="rId5" imgW="2133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9775" y="2468563"/>
                        <a:ext cx="213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011363" y="2468563"/>
            <a:ext cx="2866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hearing along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400" i="1" dirty="0"/>
          </a:p>
        </p:txBody>
      </p:sp>
      <p:sp>
        <p:nvSpPr>
          <p:cNvPr id="25" name="矩形 24"/>
          <p:cNvSpPr/>
          <p:nvPr/>
        </p:nvSpPr>
        <p:spPr>
          <a:xfrm>
            <a:off x="650858" y="1318049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4)</a:t>
            </a:r>
            <a:endParaRPr lang="zh-TW" altLang="en-US" sz="2400" i="1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80096"/>
              </p:ext>
            </p:extLst>
          </p:nvPr>
        </p:nvGraphicFramePr>
        <p:xfrm>
          <a:off x="795338" y="434340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7" imgW="2501640" imgH="838080" progId="Equation.DSMT4">
                  <p:embed/>
                </p:oleObj>
              </mc:Choice>
              <mc:Fallback>
                <p:oleObj name="Equation" r:id="rId7" imgW="2501640" imgH="8380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338" y="4343400"/>
                        <a:ext cx="2501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25654" y="3655328"/>
            <a:ext cx="6110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Ex:</a:t>
            </a:r>
            <a:endParaRPr lang="zh-TW" altLang="en-US" sz="2400" i="1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7242" y="3332488"/>
            <a:ext cx="6914262" cy="272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202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50858" y="400579"/>
            <a:ext cx="4741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cess of the Affine Transformation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650856" y="1036097"/>
            <a:ext cx="6546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Construct the coordinates 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] of the output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650856" y="1747297"/>
            <a:ext cx="844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Determine the corresponding coordinates 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] of the output 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650857" y="2458497"/>
            <a:ext cx="4289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Perform bilinear interpolation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971207" y="3169697"/>
            <a:ext cx="8881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e: If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&lt; 1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&gt;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&lt; 1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&gt;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set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0.     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11147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258587"/>
            <a:ext cx="7095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</a:rPr>
              <a:t>(3) Bilateral Filter</a:t>
            </a:r>
            <a:endParaRPr lang="zh-TW" altLang="en-US" sz="3200" b="1" dirty="0">
              <a:solidFill>
                <a:srgbClr val="0000FF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812057" y="1209049"/>
            <a:ext cx="10143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Problem: How do we remove the noise while preserving the edges? 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812057" y="2036402"/>
            <a:ext cx="10724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/>
              <a:t>If we apply the </a:t>
            </a:r>
            <a:r>
              <a:rPr lang="en-US" altLang="zh-TW" sz="2400" dirty="0" err="1"/>
              <a:t>lowpass</a:t>
            </a:r>
            <a:r>
              <a:rPr lang="en-US" altLang="zh-TW" sz="2400" dirty="0"/>
              <a:t> filter directly, the noise is removed but the edge is destroyed. 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12057" y="2893141"/>
            <a:ext cx="10724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/>
              <a:t>For example, the Gaussian function can be applied as a noise removing filter. </a:t>
            </a:r>
            <a:endParaRPr lang="zh-TW" altLang="en-US" sz="24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2831904" y="4035152"/>
          <a:ext cx="194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1942920" imgH="355320" progId="Equation.DSMT4">
                  <p:embed/>
                </p:oleObj>
              </mc:Choice>
              <mc:Fallback>
                <p:oleObj name="Equation" r:id="rId3" imgW="1942920" imgH="3553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904" y="4035152"/>
                        <a:ext cx="1943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812057" y="4756827"/>
            <a:ext cx="1268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/>
              <a:t>where</a:t>
            </a:r>
            <a:endParaRPr lang="zh-TW" altLang="en-US" sz="2400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2092325" y="4786387"/>
          <a:ext cx="203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325" y="4786387"/>
                        <a:ext cx="2032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2831904" y="3472193"/>
          <a:ext cx="229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7" imgW="2298600" imgH="355320" progId="Equation.DSMT4">
                  <p:embed/>
                </p:oleObj>
              </mc:Choice>
              <mc:Fallback>
                <p:oleObj name="Equation" r:id="rId7" imgW="2298600" imgH="35532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1904" y="3472193"/>
                        <a:ext cx="2298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1290220" y="3423165"/>
            <a:ext cx="1268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/>
              <a:t>input: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290220" y="3982120"/>
            <a:ext cx="1268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/>
              <a:t>filter:</a:t>
            </a:r>
            <a:endParaRPr lang="zh-TW" altLang="en-US" sz="2400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5014029" y="4786387"/>
          <a:ext cx="210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9" imgW="2108160" imgH="558720" progId="Equation.DSMT4">
                  <p:embed/>
                </p:oleObj>
              </mc:Choice>
              <mc:Fallback>
                <p:oleObj name="Equation" r:id="rId9" imgW="2108160" imgH="55872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4029" y="4786387"/>
                        <a:ext cx="2108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67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19980" y="400579"/>
            <a:ext cx="7095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0000FF"/>
                </a:solidFill>
              </a:rPr>
              <a:t>Bilateral Filter</a:t>
            </a:r>
            <a:endParaRPr lang="zh-TW" alt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435100" y="1071563"/>
          <a:ext cx="668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6680160" imgH="685800" progId="Equation.DSMT4">
                  <p:embed/>
                </p:oleObj>
              </mc:Choice>
              <mc:Fallback>
                <p:oleObj name="Equation" r:id="rId3" imgW="6680160" imgH="6858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1071563"/>
                        <a:ext cx="6680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922467" y="2168164"/>
            <a:ext cx="1649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where</a:t>
            </a:r>
            <a:endParaRPr lang="zh-TW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121064" y="2135045"/>
          <a:ext cx="557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5574960" imgH="939600" progId="Equation.DSMT4">
                  <p:embed/>
                </p:oleObj>
              </mc:Choice>
              <mc:Fallback>
                <p:oleObj name="Equation" r:id="rId5" imgW="5574960" imgH="9396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064" y="2135045"/>
                        <a:ext cx="5575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922466" y="3412529"/>
            <a:ext cx="9824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meaning:  If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–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large, then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has less effect on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 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2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</a:t>
            </a:fld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99" y="727316"/>
            <a:ext cx="11124001" cy="5403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749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9" name="矩形 8"/>
          <p:cNvSpPr/>
          <p:nvPr/>
        </p:nvSpPr>
        <p:spPr>
          <a:xfrm>
            <a:off x="790977" y="454085"/>
            <a:ext cx="15349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>
                <a:solidFill>
                  <a:srgbClr val="0000FF"/>
                </a:solidFill>
              </a:rPr>
              <a:t>Practice</a:t>
            </a:r>
            <a:endParaRPr lang="en-US" altLang="zh-TW" sz="3200" b="1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25661" y="2668521"/>
            <a:ext cx="840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Perform (a) rotation (clockwise by 30 degree) and (b) shearing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5662" y="1350962"/>
            <a:ext cx="105833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Use bilinear interpolation (page 3) to convert an 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age into a (1.5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x(1.6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image.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22763"/>
              </p:ext>
            </p:extLst>
          </p:nvPr>
        </p:nvGraphicFramePr>
        <p:xfrm>
          <a:off x="8984907" y="2668521"/>
          <a:ext cx="232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3" imgW="2323800" imgH="838080" progId="Equation.DSMT4">
                  <p:embed/>
                </p:oleObj>
              </mc:Choice>
              <mc:Fallback>
                <p:oleObj name="Equation" r:id="rId3" imgW="232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4907" y="2668521"/>
                        <a:ext cx="232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118457" y="3429000"/>
            <a:ext cx="8730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spect to the center of the image. Using the method on page 7.  </a:t>
            </a:r>
            <a:endParaRPr lang="zh-TW" altLang="en-US" sz="2400" baseline="30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3F3F8EC-9082-4AFB-9FFC-762F9E91725A}"/>
              </a:ext>
            </a:extLst>
          </p:cNvPr>
          <p:cNvSpPr txBox="1"/>
          <p:nvPr/>
        </p:nvSpPr>
        <p:spPr>
          <a:xfrm>
            <a:off x="725661" y="4362615"/>
            <a:ext cx="10715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Suppose that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D594E1E9-86DF-4E76-9B37-7E3BA5C4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37298"/>
              </p:ext>
            </p:extLst>
          </p:nvPr>
        </p:nvGraphicFramePr>
        <p:xfrm>
          <a:off x="1242393" y="4901144"/>
          <a:ext cx="2170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5" imgW="2171520" imgH="368280" progId="Equation.DSMT4">
                  <p:embed/>
                </p:oleObj>
              </mc:Choice>
              <mc:Fallback>
                <p:oleObj name="Equation" r:id="rId5" imgW="2171520" imgH="3682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93" y="4901144"/>
                        <a:ext cx="2170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80044954-5BE0-4CBF-93EC-62C39D49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96766"/>
              </p:ext>
            </p:extLst>
          </p:nvPr>
        </p:nvGraphicFramePr>
        <p:xfrm>
          <a:off x="4071023" y="4918583"/>
          <a:ext cx="628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7" imgW="6286320" imgH="368280" progId="Equation.DSMT4">
                  <p:embed/>
                </p:oleObj>
              </mc:Choice>
              <mc:Fallback>
                <p:oleObj name="Equation" r:id="rId7" imgW="6286320" imgH="368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023" y="4918583"/>
                        <a:ext cx="6286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FF9C9C96-905A-411B-92C5-207BB5B5B689}"/>
              </a:ext>
            </a:extLst>
          </p:cNvPr>
          <p:cNvSpPr txBox="1"/>
          <p:nvPr/>
        </p:nvSpPr>
        <p:spPr>
          <a:xfrm>
            <a:off x="1118457" y="5328823"/>
            <a:ext cx="108893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bilateral filter to remove the noise while preserving the edge. Using the method on page 14.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911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890668" y="620365"/>
            <a:ext cx="9382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>
                <a:solidFill>
                  <a:srgbClr val="FF0000"/>
                </a:solidFill>
              </a:rPr>
              <a:t>Basic Image and Signal Processing Knowledge</a:t>
            </a:r>
            <a:r>
              <a:rPr lang="zh-TW" altLang="en-US" sz="3200" dirty="0">
                <a:solidFill>
                  <a:srgbClr val="FF0000"/>
                </a:solidFill>
              </a:rPr>
              <a:t> </a:t>
            </a:r>
            <a:r>
              <a:rPr lang="en-US" altLang="zh-TW" sz="3200" dirty="0">
                <a:solidFill>
                  <a:srgbClr val="FF0000"/>
                </a:solidFill>
              </a:rPr>
              <a:t>(5)</a:t>
            </a:r>
            <a:endParaRPr lang="zh-TW" altLang="en-US" sz="32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549036" y="1357540"/>
            <a:ext cx="70957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/>
              <a:t>(1) Interpolation</a:t>
            </a:r>
          </a:p>
          <a:p>
            <a:r>
              <a:rPr lang="en-US" altLang="zh-TW" sz="3200" dirty="0"/>
              <a:t>(2) Affine Transformation  </a:t>
            </a:r>
          </a:p>
          <a:p>
            <a:r>
              <a:rPr lang="en-US" altLang="zh-TW" sz="3200" dirty="0"/>
              <a:t>(3) Bilateral Filter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0692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790977" y="454085"/>
            <a:ext cx="3089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Interpolation</a:t>
            </a: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30350"/>
              </p:ext>
            </p:extLst>
          </p:nvPr>
        </p:nvGraphicFramePr>
        <p:xfrm>
          <a:off x="7276063" y="943265"/>
          <a:ext cx="4548960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3" imgW="5054400" imgH="1295280" progId="Equation.DSMT4">
                  <p:embed/>
                </p:oleObj>
              </mc:Choice>
              <mc:Fallback>
                <p:oleObj name="Equation" r:id="rId3" imgW="5054400" imgH="12952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6063" y="943265"/>
                        <a:ext cx="4548960" cy="116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334278" y="1772420"/>
            <a:ext cx="7156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wher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not integers: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1423794" y="3587477"/>
            <a:ext cx="1184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43575"/>
              </p:ext>
            </p:extLst>
          </p:nvPr>
        </p:nvGraphicFramePr>
        <p:xfrm>
          <a:off x="2468175" y="3642742"/>
          <a:ext cx="405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5" imgW="4051080" imgH="406080" progId="Equation.DSMT4">
                  <p:embed/>
                </p:oleObj>
              </mc:Choice>
              <mc:Fallback>
                <p:oleObj name="Equation" r:id="rId5" imgW="405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8175" y="3642742"/>
                        <a:ext cx="4051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/>
          <p:nvPr/>
        </p:nvCxnSpPr>
        <p:spPr>
          <a:xfrm flipV="1">
            <a:off x="3140626" y="3957233"/>
            <a:ext cx="223935" cy="3019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2164485" y="4104407"/>
            <a:ext cx="4083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nding toward minus infinity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1313"/>
              </p:ext>
            </p:extLst>
          </p:nvPr>
        </p:nvGraphicFramePr>
        <p:xfrm>
          <a:off x="2468175" y="4728637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7" imgW="2971800" imgH="380880" progId="Equation.DSMT4">
                  <p:embed/>
                </p:oleObj>
              </mc:Choice>
              <mc:Fallback>
                <p:oleObj name="Equation" r:id="rId7" imgW="2971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175" y="4728637"/>
                        <a:ext cx="297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橢圓 11"/>
          <p:cNvSpPr/>
          <p:nvPr/>
        </p:nvSpPr>
        <p:spPr>
          <a:xfrm>
            <a:off x="7917543" y="4049142"/>
            <a:ext cx="158620" cy="1625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/>
          <p:cNvSpPr/>
          <p:nvPr/>
        </p:nvSpPr>
        <p:spPr>
          <a:xfrm>
            <a:off x="7917543" y="5834399"/>
            <a:ext cx="158620" cy="1625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橢圓 31"/>
          <p:cNvSpPr/>
          <p:nvPr/>
        </p:nvSpPr>
        <p:spPr>
          <a:xfrm>
            <a:off x="9908074" y="4049142"/>
            <a:ext cx="158620" cy="1625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橢圓 32"/>
          <p:cNvSpPr/>
          <p:nvPr/>
        </p:nvSpPr>
        <p:spPr>
          <a:xfrm>
            <a:off x="9908074" y="5834399"/>
            <a:ext cx="158620" cy="1625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38120"/>
              </p:ext>
            </p:extLst>
          </p:nvPr>
        </p:nvGraphicFramePr>
        <p:xfrm>
          <a:off x="7276063" y="3657352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9" imgW="799920" imgH="355320" progId="Equation.DSMT4">
                  <p:embed/>
                </p:oleObj>
              </mc:Choice>
              <mc:Fallback>
                <p:oleObj name="Equation" r:id="rId9" imgW="79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6063" y="3657352"/>
                        <a:ext cx="80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41918"/>
              </p:ext>
            </p:extLst>
          </p:nvPr>
        </p:nvGraphicFramePr>
        <p:xfrm>
          <a:off x="7280178" y="5996964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11" imgW="1104840" imgH="355320" progId="Equation.DSMT4">
                  <p:embed/>
                </p:oleObj>
              </mc:Choice>
              <mc:Fallback>
                <p:oleObj name="Equation" r:id="rId11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0178" y="5996964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05911"/>
              </p:ext>
            </p:extLst>
          </p:nvPr>
        </p:nvGraphicFramePr>
        <p:xfrm>
          <a:off x="9431338" y="600075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13" imgW="1409400" imgH="355320" progId="Equation.DSMT4">
                  <p:embed/>
                </p:oleObj>
              </mc:Choice>
              <mc:Fallback>
                <p:oleObj name="Equation" r:id="rId13" imgW="1409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31338" y="6000750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73900"/>
              </p:ext>
            </p:extLst>
          </p:nvPr>
        </p:nvGraphicFramePr>
        <p:xfrm>
          <a:off x="9736138" y="3604710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15" imgW="1104840" imgH="355320" progId="Equation.DSMT4">
                  <p:embed/>
                </p:oleObj>
              </mc:Choice>
              <mc:Fallback>
                <p:oleObj name="Equation" r:id="rId1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36138" y="3604710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橢圓 33"/>
          <p:cNvSpPr/>
          <p:nvPr/>
        </p:nvSpPr>
        <p:spPr>
          <a:xfrm>
            <a:off x="8667102" y="4686734"/>
            <a:ext cx="158620" cy="1625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7986127" y="4119862"/>
            <a:ext cx="1996233" cy="181231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接點 7"/>
          <p:cNvCxnSpPr/>
          <p:nvPr/>
        </p:nvCxnSpPr>
        <p:spPr>
          <a:xfrm>
            <a:off x="7767376" y="4777169"/>
            <a:ext cx="258027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8762162" y="3897523"/>
            <a:ext cx="0" cy="210134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7676113" y="4141817"/>
            <a:ext cx="419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209523" y="3730845"/>
            <a:ext cx="419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7446344" y="4999509"/>
            <a:ext cx="690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8986977" y="3703714"/>
            <a:ext cx="690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9917"/>
              </p:ext>
            </p:extLst>
          </p:nvPr>
        </p:nvGraphicFramePr>
        <p:xfrm>
          <a:off x="8824913" y="4802188"/>
          <a:ext cx="74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17" imgW="749160" imgH="355320" progId="Equation.DSMT4">
                  <p:embed/>
                </p:oleObj>
              </mc:Choice>
              <mc:Fallback>
                <p:oleObj name="Equation" r:id="rId17" imgW="74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24913" y="4802188"/>
                        <a:ext cx="74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37"/>
          <p:cNvSpPr txBox="1"/>
          <p:nvPr/>
        </p:nvSpPr>
        <p:spPr>
          <a:xfrm>
            <a:off x="1244044" y="1171975"/>
            <a:ext cx="3046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zh-TW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BFF2F4B-D079-43CD-8CD0-9F937F319446}"/>
              </a:ext>
            </a:extLst>
          </p:cNvPr>
          <p:cNvSpPr txBox="1"/>
          <p:nvPr/>
        </p:nvSpPr>
        <p:spPr>
          <a:xfrm>
            <a:off x="7258597" y="532178"/>
            <a:ext cx="14550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Example: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7" name="物件 36">
            <a:extLst>
              <a:ext uri="{FF2B5EF4-FFF2-40B4-BE49-F238E27FC236}">
                <a16:creationId xmlns:a16="http://schemas.microsoft.com/office/drawing/2014/main" id="{620D30C8-C394-4C59-973C-61B341F0F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89599"/>
              </p:ext>
            </p:extLst>
          </p:nvPr>
        </p:nvGraphicFramePr>
        <p:xfrm>
          <a:off x="1570653" y="2664045"/>
          <a:ext cx="657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19" imgW="6578280" imgH="863280" progId="Equation.DSMT4">
                  <p:embed/>
                </p:oleObj>
              </mc:Choice>
              <mc:Fallback>
                <p:oleObj name="Equation" r:id="rId19" imgW="6578280" imgH="8632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0653" y="2664045"/>
                        <a:ext cx="657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552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37" name="文字方塊 36"/>
          <p:cNvSpPr txBox="1"/>
          <p:nvPr/>
        </p:nvSpPr>
        <p:spPr>
          <a:xfrm>
            <a:off x="855160" y="352309"/>
            <a:ext cx="4084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Spline Interpolation</a:t>
            </a:r>
            <a:endParaRPr lang="zh-TW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4027597" y="325635"/>
            <a:ext cx="2669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-D Version)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19795"/>
              </p:ext>
            </p:extLst>
          </p:nvPr>
        </p:nvGraphicFramePr>
        <p:xfrm>
          <a:off x="2153142" y="1771777"/>
          <a:ext cx="1104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1104900" imgH="368300" progId="Equation.DSMT4">
                  <p:embed/>
                </p:oleObj>
              </mc:Choice>
              <mc:Fallback>
                <p:oleObj name="Equation" r:id="rId3" imgW="1104900" imgH="3683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42" y="1771777"/>
                        <a:ext cx="1104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3557697" y="1702238"/>
            <a:ext cx="27368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baseline="-25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23991"/>
              </p:ext>
            </p:extLst>
          </p:nvPr>
        </p:nvGraphicFramePr>
        <p:xfrm>
          <a:off x="2190859" y="2213413"/>
          <a:ext cx="1143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1143000" imgH="368300" progId="Equation.DSMT4">
                  <p:embed/>
                </p:oleObj>
              </mc:Choice>
              <mc:Fallback>
                <p:oleObj name="Equation" r:id="rId5" imgW="1143000" imgH="3683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59" y="2213413"/>
                        <a:ext cx="1143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3557697" y="2134038"/>
            <a:ext cx="23050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88883"/>
              </p:ext>
            </p:extLst>
          </p:nvPr>
        </p:nvGraphicFramePr>
        <p:xfrm>
          <a:off x="2190859" y="2927788"/>
          <a:ext cx="5334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5334000" imgH="698500" progId="Equation.DSMT4">
                  <p:embed/>
                </p:oleObj>
              </mc:Choice>
              <mc:Fallback>
                <p:oleObj name="Equation" r:id="rId7" imgW="5334000" imgH="69850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59" y="2927788"/>
                        <a:ext cx="5334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1111359" y="4950263"/>
            <a:ext cx="5334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1:  linear B-splin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2:  quadratic B-spli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:  cubic B-spline (frequently used)</a:t>
            </a: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1111359" y="989451"/>
            <a:ext cx="49846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-spline is usually called th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“spline”. </a:t>
            </a:r>
          </a:p>
        </p:txBody>
      </p:sp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58415"/>
              </p:ext>
            </p:extLst>
          </p:nvPr>
        </p:nvGraphicFramePr>
        <p:xfrm>
          <a:off x="2263884" y="3870763"/>
          <a:ext cx="2463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9" imgW="2463800" imgH="749300" progId="Equation.DSMT4">
                  <p:embed/>
                </p:oleObj>
              </mc:Choice>
              <mc:Fallback>
                <p:oleObj name="Equation" r:id="rId9" imgW="2463800" imgH="749300" progId="Equation.DSMT4">
                  <p:embed/>
                  <p:pic>
                    <p:nvPicPr>
                      <p:cNvPr id="3277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84" y="3870763"/>
                        <a:ext cx="2463800" cy="735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54558"/>
              </p:ext>
            </p:extLst>
          </p:nvPr>
        </p:nvGraphicFramePr>
        <p:xfrm>
          <a:off x="7119830" y="5973096"/>
          <a:ext cx="1803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1" imgW="1803240" imgH="342720" progId="Equation.DSMT4">
                  <p:embed/>
                </p:oleObj>
              </mc:Choice>
              <mc:Fallback>
                <p:oleObj name="Equation" r:id="rId11" imgW="1803240" imgH="342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830" y="5973096"/>
                        <a:ext cx="1803400" cy="33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8820230" y="5909536"/>
            <a:ext cx="195367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200" dirty="0"/>
              <a:t>are continuous </a:t>
            </a:r>
            <a:endParaRPr lang="zh-TW" altLang="en-US" sz="2200" dirty="0"/>
          </a:p>
        </p:txBody>
      </p:sp>
    </p:spTree>
    <p:extLst>
      <p:ext uri="{BB962C8B-B14F-4D97-AF65-F5344CB8AC3E}">
        <p14:creationId xmlns:p14="http://schemas.microsoft.com/office/powerpoint/2010/main" val="775538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671E3C-D63F-484D-A969-BE4EEFDDE26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1049939" y="865134"/>
            <a:ext cx="92291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command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“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pline” can be used for spline interpol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Note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the command,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cubic B-spline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used) 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24910" y="2420938"/>
            <a:ext cx="1058391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Generating a sine-like spline curve and samples it over a finer mes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x = [0, 0.9, 2.1, 3.3, 4.1, 5.4, 6.5, 7.4, 8.5, 10];         % original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y = sin(x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xx = 0:0.1:10;    % new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en-US" altLang="zh-TW" sz="24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yy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spline(</a:t>
            </a:r>
            <a:r>
              <a:rPr lang="en-US" altLang="zh-TW" sz="24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,y,xx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plot(x,y,'o',</a:t>
            </a:r>
            <a:r>
              <a:rPr lang="en-US" altLang="zh-TW" sz="24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x,yy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41093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60449" y="802072"/>
            <a:ext cx="922917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Advantages of B-spline interpolation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More accura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Smooth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The samples can be non-uniform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060449" y="3266748"/>
            <a:ext cx="922917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Disadvantages of B-spline interpolation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 suitable for the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-D case (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&gt; 1) where the sampling points are not of the grid form. </a:t>
            </a:r>
          </a:p>
        </p:txBody>
      </p:sp>
    </p:spTree>
    <p:extLst>
      <p:ext uri="{BB962C8B-B14F-4D97-AF65-F5344CB8AC3E}">
        <p14:creationId xmlns:p14="http://schemas.microsoft.com/office/powerpoint/2010/main" val="505312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790977" y="454085"/>
            <a:ext cx="49091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Affine Transformation 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30639"/>
              </p:ext>
            </p:extLst>
          </p:nvPr>
        </p:nvGraphicFramePr>
        <p:xfrm>
          <a:off x="2163244" y="1288597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name="Equation" r:id="rId3" imgW="2400120" imgH="380880" progId="Equation.DSMT4">
                  <p:embed/>
                </p:oleObj>
              </mc:Choice>
              <mc:Fallback>
                <p:oleObj name="Equation" r:id="rId3" imgW="2400120" imgH="3808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3244" y="1288597"/>
                        <a:ext cx="240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02944" y="1900673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4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88605"/>
              </p:ext>
            </p:extLst>
          </p:nvPr>
        </p:nvGraphicFramePr>
        <p:xfrm>
          <a:off x="2163244" y="2131505"/>
          <a:ext cx="360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name="Equation" r:id="rId5" imgW="3606480" imgH="863280" progId="Equation.DSMT4">
                  <p:embed/>
                </p:oleObj>
              </mc:Choice>
              <mc:Fallback>
                <p:oleObj name="Equation" r:id="rId5" imgW="3606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244" y="2131505"/>
                        <a:ext cx="3606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044389" y="3340697"/>
            <a:ext cx="38715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4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4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] is the reference point</a:t>
            </a:r>
            <a:endParaRPr lang="zh-TW" altLang="en-US" sz="2400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86034"/>
              </p:ext>
            </p:extLst>
          </p:nvPr>
        </p:nvGraphicFramePr>
        <p:xfrm>
          <a:off x="6700481" y="2131505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7" imgW="3886200" imgH="863280" progId="Equation.DSMT4">
                  <p:embed/>
                </p:oleObj>
              </mc:Choice>
              <mc:Fallback>
                <p:oleObj name="Equation" r:id="rId7" imgW="3886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0481" y="2131505"/>
                        <a:ext cx="388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02943" y="3919196"/>
            <a:ext cx="2133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other words, </a:t>
            </a:r>
            <a:endParaRPr lang="zh-TW" altLang="en-US" sz="2400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0787"/>
              </p:ext>
            </p:extLst>
          </p:nvPr>
        </p:nvGraphicFramePr>
        <p:xfrm>
          <a:off x="1077262" y="4433342"/>
          <a:ext cx="483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9" imgW="4838400" imgH="863280" progId="Equation.DSMT4">
                  <p:embed/>
                </p:oleObj>
              </mc:Choice>
              <mc:Fallback>
                <p:oleObj name="Equation" r:id="rId9" imgW="4838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7262" y="4433342"/>
                        <a:ext cx="4838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33518"/>
              </p:ext>
            </p:extLst>
          </p:nvPr>
        </p:nvGraphicFramePr>
        <p:xfrm>
          <a:off x="6443663" y="4438650"/>
          <a:ext cx="5118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11" imgW="5117760" imgH="863280" progId="Equation.DSMT4">
                  <p:embed/>
                </p:oleObj>
              </mc:Choice>
              <mc:Fallback>
                <p:oleObj name="Equation" r:id="rId11" imgW="5117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3663" y="4438650"/>
                        <a:ext cx="5118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77430" y="5476054"/>
            <a:ext cx="8949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If [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] is not an integer coordinate, bilinear interpolation is applied.</a:t>
            </a:r>
            <a:endParaRPr lang="zh-TW" alt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筆跡 12"/>
              <p14:cNvContentPartPr/>
              <p14:nvPr/>
            </p14:nvContentPartPr>
            <p14:xfrm>
              <a:off x="621000" y="910440"/>
              <a:ext cx="11266560" cy="5636880"/>
            </p14:xfrm>
          </p:contentPart>
        </mc:Choice>
        <mc:Fallback xmlns="">
          <p:pic>
            <p:nvPicPr>
              <p:cNvPr id="13" name="筆跡 1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10920" y="898200"/>
                <a:ext cx="11289600" cy="565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7840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86B4B60D-096F-4404-B207-6E991D5411F6}"/>
              </a:ext>
            </a:extLst>
          </p:cNvPr>
          <p:cNvSpPr txBox="1"/>
          <p:nvPr/>
        </p:nvSpPr>
        <p:spPr>
          <a:xfrm>
            <a:off x="435801" y="1567542"/>
            <a:ext cx="198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ep 1):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B6785873-C76D-4FA7-AA53-DB89F0280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76067"/>
              </p:ext>
            </p:extLst>
          </p:nvPr>
        </p:nvGraphicFramePr>
        <p:xfrm>
          <a:off x="1932710" y="1627273"/>
          <a:ext cx="560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5600520" imgH="380880" progId="Equation.DSMT4">
                  <p:embed/>
                </p:oleObj>
              </mc:Choice>
              <mc:Fallback>
                <p:oleObj name="Equation" r:id="rId3" imgW="5600520" imgH="3808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710" y="1627273"/>
                        <a:ext cx="560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2D228071-2B05-483D-8575-C94CB9FFA110}"/>
              </a:ext>
            </a:extLst>
          </p:cNvPr>
          <p:cNvSpPr txBox="1"/>
          <p:nvPr/>
        </p:nvSpPr>
        <p:spPr>
          <a:xfrm>
            <a:off x="365462" y="2363124"/>
            <a:ext cx="7264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ep 2):     Determine 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33E83846-C69B-4EB8-8070-67B1337BE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4484"/>
              </p:ext>
            </p:extLst>
          </p:nvPr>
        </p:nvGraphicFramePr>
        <p:xfrm>
          <a:off x="2890268" y="2978864"/>
          <a:ext cx="5118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5117760" imgH="863280" progId="Equation.DSMT4">
                  <p:embed/>
                </p:oleObj>
              </mc:Choice>
              <mc:Fallback>
                <p:oleObj name="Equation" r:id="rId5" imgW="5117760" imgH="8632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0268" y="2978864"/>
                        <a:ext cx="5118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>
            <a:extLst>
              <a:ext uri="{FF2B5EF4-FFF2-40B4-BE49-F238E27FC236}">
                <a16:creationId xmlns:a16="http://schemas.microsoft.com/office/drawing/2014/main" id="{7CA9C04C-EE3D-45D3-B8C0-DB5523395C76}"/>
              </a:ext>
            </a:extLst>
          </p:cNvPr>
          <p:cNvSpPr txBox="1"/>
          <p:nvPr/>
        </p:nvSpPr>
        <p:spPr>
          <a:xfrm>
            <a:off x="365462" y="4212859"/>
            <a:ext cx="10570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tep 3):    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 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If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ot an integer, perform linear interpolation as on page 3.</a:t>
            </a:r>
          </a:p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If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, or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et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0.     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A47AE89-E3D2-432F-B984-4B785B1C282A}"/>
              </a:ext>
            </a:extLst>
          </p:cNvPr>
          <p:cNvSpPr txBox="1"/>
          <p:nvPr/>
        </p:nvSpPr>
        <p:spPr>
          <a:xfrm>
            <a:off x="435801" y="337915"/>
            <a:ext cx="8678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he size of the input image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the size of the output imag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is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411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650858" y="400579"/>
            <a:ext cx="1976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 cases: </a:t>
            </a:r>
            <a:endParaRPr lang="zh-TW" altLang="en-US" sz="2400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60488"/>
              </p:ext>
            </p:extLst>
          </p:nvPr>
        </p:nvGraphicFramePr>
        <p:xfrm>
          <a:off x="1508640" y="1222500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3187440" imgH="838080" progId="Equation.DSMT4">
                  <p:embed/>
                </p:oleObj>
              </mc:Choice>
              <mc:Fallback>
                <p:oleObj name="Equation" r:id="rId3" imgW="3187440" imgH="8380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640" y="1222500"/>
                        <a:ext cx="318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608522" y="1285487"/>
            <a:ext cx="3239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Clock-wise rotation by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</a:t>
            </a:r>
            <a:endParaRPr lang="zh-TW" altLang="en-US" sz="2400" i="1" dirty="0"/>
          </a:p>
        </p:txBody>
      </p:sp>
      <p:sp>
        <p:nvSpPr>
          <p:cNvPr id="24" name="矩形 23"/>
          <p:cNvSpPr/>
          <p:nvPr/>
        </p:nvSpPr>
        <p:spPr>
          <a:xfrm>
            <a:off x="809554" y="2305633"/>
            <a:ext cx="165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Ex: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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 =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/4</a:t>
            </a:r>
            <a:endParaRPr lang="zh-TW" altLang="en-US" sz="2400" i="1" dirty="0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034" y="2767298"/>
            <a:ext cx="8141870" cy="3061998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809554" y="1343943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1)</a:t>
            </a:r>
            <a:endParaRPr lang="zh-TW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4544156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59</TotalTime>
  <Words>743</Words>
  <Application>Microsoft Office PowerPoint</Application>
  <PresentationFormat>寬螢幕</PresentationFormat>
  <Paragraphs>110</Paragraphs>
  <Slides>1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6</vt:i4>
      </vt:variant>
    </vt:vector>
  </HeadingPairs>
  <TitlesOfParts>
    <vt:vector size="26" baseType="lpstr">
      <vt:lpstr>新細明體</vt:lpstr>
      <vt:lpstr>標楷體</vt:lpstr>
      <vt:lpstr>Arial</vt:lpstr>
      <vt:lpstr>Calibri</vt:lpstr>
      <vt:lpstr>Calibri Light</vt:lpstr>
      <vt:lpstr>Symbol</vt:lpstr>
      <vt:lpstr>Times New Roman</vt:lpstr>
      <vt:lpstr>Office 佈景主題</vt:lpstr>
      <vt:lpstr>MathType 7.0 Equation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disp</dc:creator>
  <cp:lastModifiedBy>user</cp:lastModifiedBy>
  <cp:revision>509</cp:revision>
  <dcterms:created xsi:type="dcterms:W3CDTF">2016-07-06T08:15:57Z</dcterms:created>
  <dcterms:modified xsi:type="dcterms:W3CDTF">2023-01-13T03:32:54Z</dcterms:modified>
</cp:coreProperties>
</file>